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1ABA" w:rsidRPr="00EF6627" w:rsidRDefault="0067620C" w:rsidP="00731ABA">
      <w:pPr>
        <w:ind w:right="95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>
        <w:rPr>
          <w:rFonts w:ascii="TH SarabunPSK" w:hAnsi="TH SarabunPSK" w:cs="TH SarabunPSK"/>
          <w:b/>
          <w:bCs/>
          <w:noProof/>
          <w:sz w:val="36"/>
          <w:szCs w:val="36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วงเล็บปีกกาขวา 1" o:spid="_x0000_s1192" type="#_x0000_t88" style="position:absolute;left:0;text-align:left;margin-left:293.55pt;margin-top:.65pt;width:7.5pt;height:22.9pt;z-index:2517022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" adj="754" filled="t" strokecolor="blue">
            <v:stroke startarrowwidth="narrow" startarrowlength="short" endarrowwidth="narrow" endarrowlength="short" joinstyle="miter"/>
            <v:textbox inset="2.53958mm,2.53958mm,2.53958mm,2.53958mm">
              <w:txbxContent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shape>
        </w:pict>
      </w:r>
      <w:r>
        <w:rPr>
          <w:rFonts w:ascii="TH SarabunPSK" w:hAnsi="TH SarabunPSK" w:cs="TH SarabunPSK"/>
          <w:b/>
          <w:bCs/>
          <w:noProof/>
          <w:sz w:val="36"/>
          <w:szCs w:val="36"/>
        </w:rPr>
        <w:pict>
          <v:rect id="สี่เหลี่ยมผืนผ้า 2" o:spid="_x0000_s1191" style="position:absolute;left:0;text-align:left;margin-left:296.85pt;margin-top:-.65pt;width:1in;height:27pt;z-index:2517012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" stroked="f">
            <v:textbox inset="2.53958mm,1.2694mm,2.53958mm,1.2694mm">
              <w:txbxContent>
                <w:p w:rsidR="00731ABA" w:rsidRDefault="00731ABA" w:rsidP="00731ABA">
                  <w:pPr>
                    <w:jc w:val="center"/>
                    <w:textDirection w:val="btLr"/>
                  </w:pPr>
                  <w:r>
                    <w:rPr>
                      <w:rFonts w:ascii="TH Sarabun New" w:eastAsia="TH Sarabun New" w:hAnsi="TH Sarabun New" w:cs="TH Sarabun New"/>
                      <w:b/>
                      <w:color w:val="0000FF"/>
                      <w:sz w:val="28"/>
                    </w:rPr>
                    <w:t xml:space="preserve">18 Point </w:t>
                  </w:r>
                  <w:r>
                    <w:rPr>
                      <w:rFonts w:ascii="TH Sarabun New" w:eastAsia="TH Sarabun New" w:hAnsi="TH Sarabun New" w:cs="Angsana New"/>
                      <w:b/>
                      <w:bCs/>
                      <w:color w:val="0000FF"/>
                      <w:sz w:val="28"/>
                      <w:szCs w:val="28"/>
                      <w:cs/>
                    </w:rPr>
                    <w:t>หนา</w:t>
                  </w:r>
                </w:p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rect>
        </w:pict>
      </w:r>
      <w:r w:rsidR="00731ABA" w:rsidRPr="008D3B6F">
        <w:rPr>
          <w:rFonts w:ascii="TH SarabunPSK" w:hAnsi="TH SarabunPSK" w:cs="TH SarabunPSK" w:hint="cs"/>
          <w:b/>
          <w:bCs/>
          <w:sz w:val="36"/>
          <w:szCs w:val="36"/>
          <w:cs/>
        </w:rPr>
        <w:t>ชื่อบทความภาษาไทย</w:t>
      </w:r>
      <w:r w:rsidR="00731ABA" w:rsidRPr="00EF6627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</w:p>
    <w:p w:rsidR="00731ABA" w:rsidRPr="008D3B6F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8D3B6F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8D3B6F" w:rsidRDefault="0067620C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  <w:cs/>
        </w:rPr>
      </w:pPr>
      <w:r w:rsidRPr="0067620C">
        <w:rPr>
          <w:rFonts w:ascii="TH SarabunPSK" w:hAnsi="TH SarabunPSK" w:cs="TH SarabunPSK"/>
          <w:noProof/>
        </w:rPr>
        <w:pict>
          <v:rect id="_x0000_s1193" style="position:absolute;left:0;text-align:left;margin-left:375.7pt;margin-top:12.65pt;width:53pt;height:27pt;z-index:2517032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" stroked="f">
            <v:textbox inset="2.53958mm,1.2694mm,2.53958mm,1.2694mm">
              <w:txbxContent>
                <w:p w:rsidR="00731ABA" w:rsidRDefault="00731ABA" w:rsidP="00731ABA">
                  <w:pPr>
                    <w:jc w:val="center"/>
                    <w:textDirection w:val="btLr"/>
                  </w:pPr>
                  <w:r>
                    <w:rPr>
                      <w:rFonts w:ascii="TH Sarabun New" w:eastAsia="TH Sarabun New" w:hAnsi="TH Sarabun New" w:cs="TH Sarabun New"/>
                      <w:b/>
                      <w:color w:val="0000FF"/>
                      <w:sz w:val="28"/>
                    </w:rPr>
                    <w:t xml:space="preserve">14 Point </w:t>
                  </w:r>
                </w:p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rect>
        </w:pict>
      </w:r>
      <w:r w:rsidRPr="0067620C">
        <w:rPr>
          <w:rFonts w:ascii="TH SarabunPSK" w:eastAsia="TH SarabunPSK" w:hAnsi="TH SarabunPSK" w:cs="TH SarabunPSK"/>
          <w:b/>
          <w:bCs/>
          <w:noProof/>
          <w:color w:val="000000"/>
          <w:sz w:val="32"/>
          <w:szCs w:val="32"/>
        </w:rPr>
        <w:pict>
          <v:shape id="_x0000_s1194" type="#_x0000_t88" style="position:absolute;left:0;text-align:left;margin-left:368.2pt;margin-top:5.9pt;width:7.5pt;height:35.15pt;z-index:2517043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" adj="754" filled="t" strokecolor="blue">
            <v:stroke startarrowwidth="narrow" startarrowlength="short" endarrowwidth="narrow" endarrowlength="short" joinstyle="miter"/>
            <v:textbox inset="2.53958mm,2.53958mm,2.53958mm,2.53958mm">
              <w:txbxContent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shape>
        </w:pict>
      </w:r>
      <w:r w:rsidR="00731ABA" w:rsidRPr="008D3B6F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ชื่อเจ้าของบทความ</w:t>
      </w:r>
      <w:r w:rsidR="00731ABA">
        <w:rPr>
          <w:rFonts w:ascii="TH SarabunPSK" w:eastAsia="TH SarabunPSK" w:hAnsi="TH SarabunPSK" w:cs="TH SarabunPSK" w:hint="cs"/>
          <w:color w:val="000000"/>
          <w:sz w:val="28"/>
          <w:szCs w:val="28"/>
          <w:vertAlign w:val="superscript"/>
          <w:cs/>
        </w:rPr>
        <w:t>1*</w:t>
      </w:r>
      <w:r w:rsidR="00731ABA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 </w:t>
      </w:r>
      <w:r w:rsidR="00731ABA" w:rsidRPr="008D3B6F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ชื่อเจ้าของบทความ</w:t>
      </w:r>
      <w:r w:rsidR="00731ABA">
        <w:rPr>
          <w:rFonts w:ascii="TH SarabunPSK" w:eastAsia="TH SarabunPSK" w:hAnsi="TH SarabunPSK" w:cs="TH SarabunPSK" w:hint="cs"/>
          <w:color w:val="000000"/>
          <w:sz w:val="28"/>
          <w:szCs w:val="28"/>
          <w:vertAlign w:val="superscript"/>
          <w:cs/>
        </w:rPr>
        <w:t>2</w:t>
      </w:r>
      <w:r w:rsidR="00731ABA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 และ</w:t>
      </w:r>
      <w:r w:rsidR="00731ABA" w:rsidRPr="008D3B6F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ชื่อเจ้าของบทความ</w:t>
      </w:r>
      <w:r w:rsidR="00731ABA">
        <w:rPr>
          <w:rFonts w:ascii="TH SarabunPSK" w:eastAsia="TH SarabunPSK" w:hAnsi="TH SarabunPSK" w:cs="TH SarabunPSK" w:hint="cs"/>
          <w:color w:val="000000"/>
          <w:sz w:val="28"/>
          <w:szCs w:val="28"/>
          <w:vertAlign w:val="superscript"/>
          <w:cs/>
        </w:rPr>
        <w:t>3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>
        <w:rPr>
          <w:rFonts w:ascii="TH SarabunPSK" w:eastAsia="TH SarabunPSK" w:hAnsi="TH SarabunPSK" w:cs="TH SarabunPSK" w:hint="cs"/>
          <w:color w:val="000000"/>
          <w:sz w:val="28"/>
          <w:szCs w:val="28"/>
          <w:vertAlign w:val="superscript"/>
          <w:cs/>
        </w:rPr>
        <w:t>1*</w:t>
      </w:r>
      <w:r>
        <w:rPr>
          <w:rFonts w:ascii="TH SarabunPSK" w:eastAsia="TH SarabunPSK" w:hAnsi="TH SarabunPSK" w:cs="TH SarabunPSK"/>
          <w:color w:val="000000"/>
          <w:sz w:val="28"/>
          <w:szCs w:val="28"/>
          <w:vertAlign w:val="superscript"/>
        </w:rPr>
        <w:t>,2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สาขาวิชาฯ คณะฯ </w:t>
      </w:r>
      <w:r w:rsidRPr="00156FDE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มหาวิทยาลัย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ฯ</w:t>
      </w:r>
    </w:p>
    <w:p w:rsidR="00731ABA" w:rsidRPr="00EF662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  <w:cs/>
        </w:rPr>
      </w:pPr>
      <w:r>
        <w:rPr>
          <w:rFonts w:ascii="TH SarabunPSK" w:eastAsia="TH SarabunPSK" w:hAnsi="TH SarabunPSK" w:cs="TH SarabunPSK"/>
          <w:color w:val="000000"/>
          <w:sz w:val="28"/>
          <w:szCs w:val="28"/>
          <w:vertAlign w:val="superscript"/>
        </w:rPr>
        <w:t>3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สาขาวิชาฯ คณะฯ </w:t>
      </w:r>
      <w:r w:rsidRPr="00156FDE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มหาวิทยาลัย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ฯ</w:t>
      </w:r>
    </w:p>
    <w:p w:rsidR="00731ABA" w:rsidRPr="009716E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8D3B6F">
        <w:rPr>
          <w:rFonts w:ascii="TH SarabunPSK" w:eastAsia="TH SarabunPSK" w:hAnsi="TH SarabunPSK" w:cs="TH SarabunPSK"/>
          <w:color w:val="0000FF"/>
          <w:sz w:val="28"/>
          <w:szCs w:val="28"/>
          <w:cs/>
        </w:rPr>
        <w:t xml:space="preserve">เว้น </w:t>
      </w:r>
      <w:r w:rsidRPr="008D3B6F">
        <w:rPr>
          <w:rFonts w:ascii="TH SarabunPSK" w:eastAsia="TH SarabunPSK" w:hAnsi="TH SarabunPSK" w:cs="TH SarabunPSK"/>
          <w:color w:val="0000FF"/>
          <w:sz w:val="28"/>
          <w:szCs w:val="28"/>
        </w:rPr>
        <w:t xml:space="preserve">1 </w:t>
      </w:r>
      <w:r w:rsidRPr="008D3B6F">
        <w:rPr>
          <w:rFonts w:ascii="TH SarabunPSK" w:eastAsia="TH SarabunPSK" w:hAnsi="TH SarabunPSK" w:cs="TH SarabunPSK"/>
          <w:color w:val="0000FF"/>
          <w:sz w:val="28"/>
          <w:szCs w:val="28"/>
          <w:cs/>
        </w:rPr>
        <w:t>บรรทัด</w:t>
      </w:r>
    </w:p>
    <w:p w:rsidR="00933649" w:rsidRDefault="00731ABA" w:rsidP="00990CCE">
      <w:pPr>
        <w:pBdr>
          <w:top w:val="nil"/>
          <w:left w:val="nil"/>
          <w:bottom w:val="nil"/>
          <w:right w:val="nil"/>
          <w:between w:val="nil"/>
        </w:pBdr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*</w:t>
      </w:r>
      <w:r w:rsidRPr="009716EA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ผู้นิพนธ์ประสานงานบทความ  อีเมล</w:t>
      </w:r>
      <w:r w:rsidRPr="009716EA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>:</w:t>
      </w:r>
      <w:r w:rsidRPr="009716EA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</w:t>
      </w:r>
      <w:r w:rsidRPr="009716EA">
        <w:rPr>
          <w:rFonts w:ascii="TH SarabunPSK" w:eastAsia="TH SarabunPSK" w:hAnsi="TH SarabunPSK" w:cs="TH SarabunPSK"/>
          <w:color w:val="000000"/>
          <w:sz w:val="28"/>
          <w:szCs w:val="28"/>
        </w:rPr>
        <w:t>xxx@xxxx</w:t>
      </w:r>
      <w:r w:rsidRPr="009716EA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โทรศัพท์</w:t>
      </w:r>
      <w:r w:rsidRPr="009716EA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0</w:t>
      </w:r>
      <w:r w:rsidRPr="009716EA">
        <w:rPr>
          <w:rFonts w:ascii="TH SarabunPSK" w:eastAsia="TH SarabunPSK" w:hAnsi="TH SarabunPSK" w:cs="TH SarabunPSK"/>
          <w:color w:val="000000"/>
          <w:sz w:val="28"/>
          <w:szCs w:val="28"/>
        </w:rPr>
        <w:t>x xxxx xxxx</w:t>
      </w:r>
    </w:p>
    <w:p w:rsidR="00990CCE" w:rsidRPr="00905A19" w:rsidRDefault="00933649" w:rsidP="00990CCE">
      <w:pPr>
        <w:pBdr>
          <w:top w:val="nil"/>
          <w:left w:val="nil"/>
          <w:bottom w:val="nil"/>
          <w:right w:val="nil"/>
          <w:between w:val="nil"/>
        </w:pBdr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 w:rsidRPr="00933649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รับเมื่อ</w:t>
      </w:r>
      <w:r w:rsidRPr="00933649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วั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เดือ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ปี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Pr="00933649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แก้ไขเมื่อ</w:t>
      </w:r>
      <w:r w:rsidRPr="00933649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วั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เดือ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ปี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Pr="00933649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ตอบรับเมื่อ</w:t>
      </w:r>
      <w:r w:rsidRPr="00933649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วั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เดือน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  <w:cs/>
        </w:rPr>
        <w:t xml:space="preserve"> </w:t>
      </w:r>
      <w:r w:rsidR="001379B2" w:rsidRPr="001379B2"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ปี</w:t>
      </w:r>
    </w:p>
    <w:p w:rsidR="00731ABA" w:rsidRPr="008D3B6F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8D3B6F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jc w:val="center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776303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บทคัดย่อ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การ</w:t>
      </w:r>
      <w:r>
        <w:rPr>
          <w:rFonts w:ascii="TH SarabunPSK" w:hAnsi="TH SarabunPSK" w:cs="TH SarabunPSK"/>
          <w:sz w:val="32"/>
          <w:szCs w:val="32"/>
          <w:cs/>
        </w:rPr>
        <w:t>วิจัย</w:t>
      </w:r>
      <w:r>
        <w:rPr>
          <w:rFonts w:ascii="TH SarabunPSK" w:hAnsi="TH SarabunPSK" w:cs="TH SarabunPSK" w:hint="cs"/>
          <w:sz w:val="32"/>
          <w:szCs w:val="32"/>
          <w:cs/>
        </w:rPr>
        <w:t>ใน</w:t>
      </w:r>
      <w:r>
        <w:rPr>
          <w:rFonts w:ascii="TH SarabunPSK" w:hAnsi="TH SarabunPSK" w:cs="TH SarabunPSK"/>
          <w:sz w:val="32"/>
          <w:szCs w:val="32"/>
          <w:cs/>
        </w:rPr>
        <w:t>ครั้งนี้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</w:rPr>
        <w:t xml:space="preserve">(Font TH SarabunPSK 16 Point 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  <w:cs/>
        </w:rPr>
        <w:t>ตัว</w:t>
      </w:r>
      <w:r>
        <w:rPr>
          <w:rFonts w:ascii="TH SarabunPSK" w:eastAsia="TH SarabunPSK" w:hAnsi="TH SarabunPSK" w:cs="TH SarabunPSK" w:hint="cs"/>
          <w:color w:val="6600FF"/>
          <w:sz w:val="28"/>
          <w:szCs w:val="28"/>
          <w:cs/>
        </w:rPr>
        <w:t>ไม่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  <w:cs/>
        </w:rPr>
        <w:t xml:space="preserve">หนา ไม่เกิน </w:t>
      </w:r>
      <w:r>
        <w:rPr>
          <w:rFonts w:ascii="TH SarabunPSK" w:eastAsia="TH SarabunPSK" w:hAnsi="TH SarabunPSK" w:cs="TH SarabunPSK"/>
          <w:color w:val="6600FF"/>
          <w:sz w:val="28"/>
          <w:szCs w:val="28"/>
        </w:rPr>
        <w:t>5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</w:rPr>
        <w:t xml:space="preserve">00 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  <w:cs/>
        </w:rPr>
        <w:t>ตัวอักษร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</w:rPr>
        <w:t>)</w:t>
      </w:r>
      <w:r>
        <w:rPr>
          <w:rFonts w:ascii="TH SarabunPSK" w:hAnsi="TH SarabunPSK" w:cs="TH SarabunPSK" w:hint="cs"/>
          <w:sz w:val="32"/>
          <w:szCs w:val="32"/>
          <w:cs/>
        </w:rPr>
        <w:t>. ...................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</w:t>
      </w:r>
    </w:p>
    <w:p w:rsidR="00731ABA" w:rsidRPr="005E6DF7" w:rsidRDefault="00731ABA" w:rsidP="00731ABA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color w:val="FF0000"/>
          <w:sz w:val="32"/>
          <w:szCs w:val="32"/>
        </w:rPr>
      </w:pP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EF662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คำสำคัญ</w:t>
      </w:r>
      <w: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  <w:t>:</w:t>
      </w:r>
      <w:r w:rsidRPr="00EF662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 xml:space="preserve">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 .............................. ............................... .............................</w:t>
      </w: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990CCE" w:rsidRPr="00905A19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776303">
        <w:rPr>
          <w:rFonts w:ascii="TH SarabunPSK" w:eastAsia="TH SarabunPSK" w:hAnsi="TH SarabunPSK" w:cs="TH SarabunPSK"/>
          <w:color w:val="000000"/>
          <w:sz w:val="32"/>
          <w:szCs w:val="32"/>
          <w:cs/>
        </w:rPr>
        <w:br w:type="page"/>
      </w:r>
    </w:p>
    <w:p w:rsidR="00731ABA" w:rsidRPr="00EF6627" w:rsidRDefault="00731ABA" w:rsidP="00731ABA">
      <w:pPr>
        <w:ind w:right="95"/>
        <w:jc w:val="center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731ABA">
        <w:rPr>
          <w:rFonts w:ascii="TH SarabunPSK" w:hAnsi="TH SarabunPSK" w:cs="TH SarabunPSK"/>
          <w:b/>
          <w:bCs/>
          <w:sz w:val="36"/>
          <w:szCs w:val="36"/>
        </w:rPr>
        <w:lastRenderedPageBreak/>
        <w:t>Article title</w:t>
      </w:r>
      <w:r w:rsidR="0067620C" w:rsidRPr="0067620C">
        <w:rPr>
          <w:rFonts w:ascii="TH SarabunPSK" w:eastAsia="TH SarabunPSK" w:hAnsi="TH SarabunPSK" w:cs="TH SarabunPSK"/>
          <w:noProof/>
          <w:color w:val="0000FF"/>
          <w:sz w:val="32"/>
          <w:szCs w:val="32"/>
        </w:rPr>
        <w:pict>
          <v:rect id="_x0000_s1198" style="position:absolute;left:0;text-align:left;margin-left:297.45pt;margin-top:-1.85pt;width:1in;height:27pt;z-index:2517094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" stroked="f">
            <v:textbox inset="2.53958mm,1.2694mm,2.53958mm,1.2694mm">
              <w:txbxContent>
                <w:p w:rsidR="00731ABA" w:rsidRDefault="00731ABA" w:rsidP="00731ABA">
                  <w:pPr>
                    <w:jc w:val="center"/>
                    <w:textDirection w:val="btLr"/>
                  </w:pPr>
                  <w:r>
                    <w:rPr>
                      <w:rFonts w:ascii="TH Sarabun New" w:eastAsia="TH Sarabun New" w:hAnsi="TH Sarabun New" w:cs="TH Sarabun New"/>
                      <w:b/>
                      <w:color w:val="0000FF"/>
                      <w:sz w:val="28"/>
                    </w:rPr>
                    <w:t xml:space="preserve">18 Point </w:t>
                  </w:r>
                  <w:r>
                    <w:rPr>
                      <w:rFonts w:ascii="TH Sarabun New" w:eastAsia="TH Sarabun New" w:hAnsi="TH Sarabun New" w:cs="Angsana New"/>
                      <w:b/>
                      <w:bCs/>
                      <w:color w:val="0000FF"/>
                      <w:sz w:val="28"/>
                      <w:szCs w:val="28"/>
                      <w:cs/>
                    </w:rPr>
                    <w:t>หนา</w:t>
                  </w:r>
                </w:p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rect>
        </w:pict>
      </w:r>
      <w:r w:rsidR="0067620C" w:rsidRPr="0067620C">
        <w:rPr>
          <w:rFonts w:ascii="TH SarabunPSK" w:eastAsia="TH SarabunPSK" w:hAnsi="TH SarabunPSK" w:cs="TH SarabunPSK"/>
          <w:noProof/>
          <w:color w:val="0000FF"/>
          <w:sz w:val="32"/>
          <w:szCs w:val="32"/>
        </w:rPr>
        <w:pict>
          <v:shape id="_x0000_s1199" type="#_x0000_t88" style="position:absolute;left:0;text-align:left;margin-left:294.15pt;margin-top:-.55pt;width:7.5pt;height:22.9pt;z-index:251710464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" adj="754" filled="t" strokecolor="blue">
            <v:stroke startarrowwidth="narrow" startarrowlength="short" endarrowwidth="narrow" endarrowlength="short" joinstyle="miter"/>
            <v:textbox inset="2.53958mm,2.53958mm,2.53958mm,2.53958mm">
              <w:txbxContent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shape>
        </w:pict>
      </w:r>
      <w:r w:rsidRPr="00EF6627">
        <w:rPr>
          <w:rFonts w:ascii="TH SarabunPSK" w:hAnsi="TH SarabunPSK" w:cs="TH SarabunPSK"/>
          <w:b/>
          <w:bCs/>
          <w:sz w:val="36"/>
          <w:szCs w:val="36"/>
          <w:cs/>
        </w:rPr>
        <w:t xml:space="preserve"> </w:t>
      </w:r>
    </w:p>
    <w:p w:rsidR="00731ABA" w:rsidRPr="008D3B6F" w:rsidRDefault="0067620C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67620C">
        <w:rPr>
          <w:rFonts w:ascii="TH SarabunPSK" w:eastAsia="TH SarabunPSK" w:hAnsi="TH SarabunPSK" w:cs="TH SarabunPSK"/>
          <w:b/>
          <w:bCs/>
          <w:noProof/>
          <w:color w:val="000000"/>
          <w:sz w:val="32"/>
          <w:szCs w:val="32"/>
        </w:rPr>
        <w:pict>
          <v:shape id="_x0000_s1197" type="#_x0000_t88" style="position:absolute;left:0;text-align:left;margin-left:368.2pt;margin-top:16.75pt;width:7.5pt;height:35.15pt;z-index:25170841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" adj="754" filled="t" strokecolor="blue">
            <v:stroke startarrowwidth="narrow" startarrowlength="short" endarrowwidth="narrow" endarrowlength="short" joinstyle="miter"/>
            <v:textbox inset="2.53958mm,2.53958mm,2.53958mm,2.53958mm">
              <w:txbxContent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shape>
        </w:pict>
      </w:r>
      <w:r w:rsidR="00731ABA"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="00731ABA" w:rsidRPr="008D3B6F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="00731ABA" w:rsidRPr="008D3B6F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8D3B6F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>
        <w:rPr>
          <w:rFonts w:ascii="TH SarabunPSK" w:eastAsia="TH SarabunPSK" w:hAnsi="TH SarabunPSK" w:cs="TH SarabunPSK"/>
          <w:color w:val="000000"/>
          <w:sz w:val="28"/>
          <w:szCs w:val="28"/>
        </w:rPr>
        <w:t>A</w:t>
      </w:r>
      <w:r w:rsidRPr="00731ABA">
        <w:rPr>
          <w:rFonts w:ascii="TH SarabunPSK" w:eastAsia="TH SarabunPSK" w:hAnsi="TH SarabunPSK" w:cs="TH SarabunPSK"/>
          <w:color w:val="000000"/>
          <w:sz w:val="28"/>
          <w:szCs w:val="28"/>
        </w:rPr>
        <w:t>uthor</w:t>
      </w:r>
      <w:r w:rsidR="0067620C" w:rsidRPr="0067620C">
        <w:rPr>
          <w:rFonts w:ascii="TH SarabunPSK" w:hAnsi="TH SarabunPSK" w:cs="TH SarabunPSK"/>
          <w:noProof/>
        </w:rPr>
        <w:pict>
          <v:rect id="_x0000_s1196" style="position:absolute;left:0;text-align:left;margin-left:375.7pt;margin-top:3.7pt;width:53pt;height:27pt;z-index:25170739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" stroked="f">
            <v:textbox inset="2.53958mm,1.2694mm,2.53958mm,1.2694mm">
              <w:txbxContent>
                <w:p w:rsidR="00731ABA" w:rsidRDefault="00731ABA" w:rsidP="00731ABA">
                  <w:pPr>
                    <w:jc w:val="center"/>
                    <w:textDirection w:val="btLr"/>
                  </w:pPr>
                  <w:r>
                    <w:rPr>
                      <w:rFonts w:ascii="TH Sarabun New" w:eastAsia="TH Sarabun New" w:hAnsi="TH Sarabun New" w:cs="TH Sarabun New"/>
                      <w:b/>
                      <w:color w:val="0000FF"/>
                      <w:sz w:val="28"/>
                    </w:rPr>
                    <w:t xml:space="preserve">14 Point </w:t>
                  </w:r>
                </w:p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rect>
        </w:pict>
      </w:r>
      <w:r>
        <w:rPr>
          <w:rFonts w:ascii="TH SarabunPSK" w:eastAsia="TH SarabunPSK" w:hAnsi="TH SarabunPSK" w:cs="TH SarabunPSK"/>
          <w:color w:val="000000"/>
          <w:sz w:val="28"/>
          <w:szCs w:val="28"/>
          <w:vertAlign w:val="superscript"/>
        </w:rPr>
        <w:t>1*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</w:t>
      </w:r>
      <w:r>
        <w:rPr>
          <w:rFonts w:ascii="TH SarabunPSK" w:eastAsia="TH SarabunPSK" w:hAnsi="TH SarabunPSK" w:cs="TH SarabunPSK"/>
          <w:color w:val="000000"/>
          <w:sz w:val="28"/>
          <w:szCs w:val="28"/>
        </w:rPr>
        <w:t>and A</w:t>
      </w:r>
      <w:r w:rsidRPr="00731ABA">
        <w:rPr>
          <w:rFonts w:ascii="TH SarabunPSK" w:eastAsia="TH SarabunPSK" w:hAnsi="TH SarabunPSK" w:cs="TH SarabunPSK"/>
          <w:color w:val="000000"/>
          <w:sz w:val="28"/>
          <w:szCs w:val="28"/>
        </w:rPr>
        <w:t>uthor</w:t>
      </w:r>
      <w:r w:rsidR="0067620C" w:rsidRPr="0067620C">
        <w:rPr>
          <w:rFonts w:ascii="TH SarabunPSK" w:hAnsi="TH SarabunPSK" w:cs="TH SarabunPSK"/>
          <w:noProof/>
        </w:rPr>
        <w:pict>
          <v:rect id="_x0000_s1200" style="position:absolute;left:0;text-align:left;margin-left:375.7pt;margin-top:3.7pt;width:53pt;height:27pt;z-index:2517125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" stroked="f">
            <v:textbox inset="2.53958mm,1.2694mm,2.53958mm,1.2694mm">
              <w:txbxContent>
                <w:p w:rsidR="00731ABA" w:rsidRDefault="00731ABA" w:rsidP="00731ABA">
                  <w:pPr>
                    <w:jc w:val="center"/>
                    <w:textDirection w:val="btLr"/>
                  </w:pPr>
                  <w:r>
                    <w:rPr>
                      <w:rFonts w:ascii="TH Sarabun New" w:eastAsia="TH Sarabun New" w:hAnsi="TH Sarabun New" w:cs="TH Sarabun New"/>
                      <w:b/>
                      <w:color w:val="0000FF"/>
                      <w:sz w:val="28"/>
                    </w:rPr>
                    <w:t xml:space="preserve">14 Point </w:t>
                  </w:r>
                </w:p>
                <w:p w:rsidR="00731ABA" w:rsidRDefault="00731ABA" w:rsidP="00731ABA">
                  <w:pPr>
                    <w:textDirection w:val="btLr"/>
                  </w:pPr>
                </w:p>
              </w:txbxContent>
            </v:textbox>
          </v:rect>
        </w:pict>
      </w:r>
      <w:r>
        <w:rPr>
          <w:rFonts w:ascii="TH SarabunPSK" w:eastAsia="TH SarabunPSK" w:hAnsi="TH SarabunPSK" w:cs="TH SarabunPSK"/>
          <w:color w:val="000000"/>
          <w:sz w:val="28"/>
          <w:szCs w:val="28"/>
          <w:vertAlign w:val="superscript"/>
        </w:rPr>
        <w:t>2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  <w:cs/>
        </w:rPr>
      </w:pPr>
      <w:r>
        <w:rPr>
          <w:rFonts w:ascii="TH SarabunPSK" w:eastAsia="TH SarabunPSK" w:hAnsi="TH SarabunPSK" w:cs="TH SarabunPSK" w:hint="cs"/>
          <w:color w:val="000000"/>
          <w:sz w:val="28"/>
          <w:szCs w:val="28"/>
          <w:vertAlign w:val="superscript"/>
          <w:cs/>
        </w:rPr>
        <w:t>1*</w:t>
      </w:r>
      <w:r>
        <w:rPr>
          <w:rFonts w:ascii="TH SarabunPSK" w:eastAsia="TH SarabunPSK" w:hAnsi="TH SarabunPSK" w:cs="TH SarabunPSK"/>
          <w:color w:val="000000"/>
          <w:sz w:val="28"/>
          <w:szCs w:val="28"/>
          <w:vertAlign w:val="superscript"/>
        </w:rPr>
        <w:t>,2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 xml:space="preserve"> </w:t>
      </w:r>
      <w:r>
        <w:rPr>
          <w:rFonts w:ascii="TH SarabunPSK" w:eastAsia="TH SarabunPSK" w:hAnsi="TH SarabunPSK" w:cs="TH SarabunPSK"/>
          <w:color w:val="000000"/>
          <w:sz w:val="28"/>
          <w:szCs w:val="28"/>
        </w:rPr>
        <w:t>A</w:t>
      </w:r>
      <w:r w:rsidRPr="00731ABA">
        <w:rPr>
          <w:rFonts w:ascii="TH SarabunPSK" w:eastAsia="TH SarabunPSK" w:hAnsi="TH SarabunPSK" w:cs="TH SarabunPSK"/>
          <w:color w:val="000000"/>
          <w:sz w:val="28"/>
          <w:szCs w:val="28"/>
        </w:rPr>
        <w:t>ddress</w:t>
      </w:r>
      <w:r>
        <w:rPr>
          <w:rFonts w:ascii="TH SarabunPSK" w:eastAsia="TH SarabunPSK" w:hAnsi="TH SarabunPSK" w:cs="TH SarabunPSK" w:hint="cs"/>
          <w:color w:val="000000"/>
          <w:sz w:val="28"/>
          <w:szCs w:val="28"/>
          <w:cs/>
        </w:rPr>
        <w:t>...................................................................</w:t>
      </w:r>
    </w:p>
    <w:p w:rsidR="00731ABA" w:rsidRP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8D3B6F">
        <w:rPr>
          <w:rFonts w:ascii="TH SarabunPSK" w:eastAsia="TH SarabunPSK" w:hAnsi="TH SarabunPSK" w:cs="TH SarabunPSK"/>
          <w:color w:val="0000FF"/>
          <w:sz w:val="28"/>
          <w:szCs w:val="28"/>
          <w:cs/>
        </w:rPr>
        <w:t xml:space="preserve">เว้น </w:t>
      </w:r>
      <w:r w:rsidRPr="008D3B6F">
        <w:rPr>
          <w:rFonts w:ascii="TH SarabunPSK" w:eastAsia="TH SarabunPSK" w:hAnsi="TH SarabunPSK" w:cs="TH SarabunPSK"/>
          <w:color w:val="0000FF"/>
          <w:sz w:val="28"/>
          <w:szCs w:val="28"/>
        </w:rPr>
        <w:t xml:space="preserve">1 </w:t>
      </w:r>
      <w:r w:rsidRPr="008D3B6F">
        <w:rPr>
          <w:rFonts w:ascii="TH SarabunPSK" w:eastAsia="TH SarabunPSK" w:hAnsi="TH SarabunPSK" w:cs="TH SarabunPSK"/>
          <w:color w:val="0000FF"/>
          <w:sz w:val="28"/>
          <w:szCs w:val="28"/>
          <w:cs/>
        </w:rPr>
        <w:t>บรรทัด</w:t>
      </w: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 w:rsidRPr="00731ABA">
        <w:rPr>
          <w:rFonts w:ascii="TH SarabunPSK" w:eastAsia="TH SarabunPSK" w:hAnsi="TH SarabunPSK" w:cs="TH SarabunPSK"/>
          <w:color w:val="000000"/>
          <w:sz w:val="28"/>
          <w:szCs w:val="28"/>
        </w:rPr>
        <w:t>*Corresponding author. E-mail: xxx@xxxx Tel. 0x xxxx xxxx</w:t>
      </w:r>
    </w:p>
    <w:p w:rsidR="00D92825" w:rsidRPr="00905A19" w:rsidRDefault="00D92825" w:rsidP="00990CCE">
      <w:pPr>
        <w:pBdr>
          <w:top w:val="nil"/>
          <w:left w:val="nil"/>
          <w:bottom w:val="nil"/>
          <w:right w:val="nil"/>
          <w:between w:val="nil"/>
        </w:pBdr>
        <w:ind w:right="-46"/>
        <w:jc w:val="center"/>
        <w:rPr>
          <w:rFonts w:ascii="TH SarabunPSK" w:eastAsia="TH SarabunPSK" w:hAnsi="TH SarabunPSK" w:cs="TH SarabunPSK"/>
          <w:color w:val="000000"/>
          <w:sz w:val="28"/>
          <w:szCs w:val="28"/>
        </w:rPr>
      </w:pPr>
      <w:r w:rsidRPr="00D92825">
        <w:rPr>
          <w:rFonts w:ascii="TH SarabunPSK" w:eastAsia="TH SarabunPSK" w:hAnsi="TH SarabunPSK" w:cs="TH SarabunPSK"/>
          <w:color w:val="000000"/>
          <w:sz w:val="28"/>
          <w:szCs w:val="28"/>
        </w:rPr>
        <w:t>Receive</w:t>
      </w:r>
      <w:r>
        <w:rPr>
          <w:rFonts w:ascii="TH SarabunPSK" w:eastAsia="TH SarabunPSK" w:hAnsi="TH SarabunPSK" w:cs="TH SarabunPSK"/>
          <w:color w:val="000000"/>
          <w:sz w:val="28"/>
          <w:szCs w:val="28"/>
        </w:rPr>
        <w:t xml:space="preserve">d: 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M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/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D, Y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ear</w:t>
      </w:r>
      <w:r w:rsidR="00C97792">
        <w:rPr>
          <w:rFonts w:ascii="TH SarabunPSK" w:eastAsia="TH SarabunPSK" w:hAnsi="TH SarabunPSK" w:cs="TH SarabunPSK"/>
          <w:color w:val="000000"/>
          <w:sz w:val="28"/>
          <w:szCs w:val="28"/>
        </w:rPr>
        <w:t xml:space="preserve">; Revised: 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M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/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D, Y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ear</w:t>
      </w:r>
      <w:r w:rsidR="00933649">
        <w:rPr>
          <w:rFonts w:ascii="TH SarabunPSK" w:eastAsia="TH SarabunPSK" w:hAnsi="TH SarabunPSK" w:cs="TH SarabunPSK"/>
          <w:color w:val="000000"/>
          <w:sz w:val="28"/>
          <w:szCs w:val="28"/>
        </w:rPr>
        <w:t xml:space="preserve">; Accepted: 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M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/</w:t>
      </w:r>
      <w:r w:rsidR="001379B2">
        <w:rPr>
          <w:rFonts w:ascii="TH SarabunPSK" w:eastAsia="TH SarabunPSK" w:hAnsi="TH SarabunPSK" w:cs="TH SarabunPSK"/>
          <w:color w:val="000000"/>
          <w:sz w:val="28"/>
          <w:szCs w:val="28"/>
        </w:rPr>
        <w:t>D, Y</w:t>
      </w:r>
      <w:r w:rsidR="001379B2" w:rsidRPr="001379B2">
        <w:rPr>
          <w:rFonts w:ascii="TH SarabunPSK" w:eastAsia="TH SarabunPSK" w:hAnsi="TH SarabunPSK" w:cs="TH SarabunPSK"/>
          <w:color w:val="000000"/>
          <w:sz w:val="28"/>
          <w:szCs w:val="28"/>
        </w:rPr>
        <w:t>ear</w:t>
      </w:r>
    </w:p>
    <w:p w:rsidR="00990CCE" w:rsidRPr="00905A19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jc w:val="center"/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  <w:r w:rsidRPr="00776303"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  <w:t>Abstract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7163BD">
        <w:rPr>
          <w:rFonts w:ascii="TH SarabunPSK" w:hAnsi="TH SarabunPSK" w:cs="TH SarabunPSK"/>
          <w:sz w:val="32"/>
          <w:szCs w:val="32"/>
        </w:rPr>
        <w:t>The purposes of this study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</w:t>
      </w:r>
      <w:r w:rsidRPr="008D3B6F">
        <w:rPr>
          <w:rFonts w:ascii="TH SarabunPSK" w:eastAsia="TH SarabunPSK" w:hAnsi="TH SarabunPSK" w:cs="TH SarabunPSK"/>
          <w:color w:val="6600FF"/>
          <w:sz w:val="28"/>
          <w:szCs w:val="28"/>
        </w:rPr>
        <w:t>(Font TH SarabunPSK 16 Point)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....................................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......................................................................</w:t>
      </w:r>
    </w:p>
    <w:p w:rsidR="00731ABA" w:rsidRDefault="00731ABA" w:rsidP="00731ABA">
      <w:pPr>
        <w:tabs>
          <w:tab w:val="left" w:pos="709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.....................</w:t>
      </w:r>
      <w:r>
        <w:rPr>
          <w:rFonts w:ascii="TH SarabunPSK" w:hAnsi="TH SarabunPSK" w:cs="TH SarabunPSK"/>
          <w:sz w:val="32"/>
          <w:szCs w:val="32"/>
        </w:rPr>
        <w:t>........................................................................................................</w:t>
      </w:r>
    </w:p>
    <w:p w:rsidR="00731ABA" w:rsidRPr="005E6DF7" w:rsidRDefault="00731ABA" w:rsidP="00731ABA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color w:val="FF0000"/>
          <w:sz w:val="32"/>
          <w:szCs w:val="32"/>
        </w:rPr>
      </w:pPr>
    </w:p>
    <w:p w:rsidR="00731ABA" w:rsidRPr="00EF662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7163BD"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  <w:t>Keywords: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............................., .............................., ...............................</w:t>
      </w: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90CCE" w:rsidRPr="00776303" w:rsidRDefault="00990CCE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90CCE" w:rsidRDefault="00990CCE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933649" w:rsidRDefault="00933649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Default="00731ABA" w:rsidP="00990CCE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</w:pP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FF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lastRenderedPageBreak/>
        <w:t>1.</w:t>
      </w: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ab/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 xml:space="preserve">บทนำ 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บทนำ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.................................................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FF0000"/>
          <w:sz w:val="32"/>
          <w:szCs w:val="32"/>
        </w:rPr>
        <w:t>………………………………..…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FF0000"/>
          <w:sz w:val="32"/>
          <w:szCs w:val="32"/>
          <w:cs/>
        </w:rPr>
      </w:pP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>2.</w:t>
      </w: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ab/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วัตถุประสงค์ของการวิจัย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2.1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Pr="00F94936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วัตถุประสงค์ของการวิจัย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.....................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2.2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Pr="00F94936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วัตถุประสงค์ของการวิจัย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>.…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FF0000"/>
          <w:sz w:val="32"/>
          <w:szCs w:val="32"/>
        </w:rPr>
      </w:pP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>3</w:t>
      </w: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 xml:space="preserve">. 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 xml:space="preserve">สมมติฐานของการวิจัย </w:t>
      </w: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>(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ถ้ามี</w:t>
      </w: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>)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สมมติฐานของการวิจัย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  <w:t>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…………………….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>4</w:t>
      </w: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>.</w:t>
      </w: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 xml:space="preserve"> 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 xml:space="preserve">ขอบเขตของการวิจัย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Pr="00DB2EF0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ขอบเขตของการวิจัย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(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ถ้ามี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…………………….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560BED">
        <w:rPr>
          <w:rFonts w:ascii="TH SarabunPSK" w:eastAsia="TH SarabunPSK" w:hAnsi="TH SarabunPSK" w:cs="TH SarabunPSK"/>
          <w:b/>
          <w:color w:val="000000" w:themeColor="text1"/>
          <w:sz w:val="32"/>
          <w:szCs w:val="32"/>
        </w:rPr>
        <w:t>5.</w:t>
      </w:r>
      <w:r w:rsidRPr="00560BED">
        <w:rPr>
          <w:rFonts w:ascii="TH SarabunPSK" w:eastAsia="TH SarabunPSK" w:hAnsi="TH SarabunPSK" w:cs="TH SarabunPSK"/>
          <w:bCs/>
          <w:color w:val="000000" w:themeColor="text1"/>
          <w:sz w:val="32"/>
          <w:szCs w:val="32"/>
        </w:rPr>
        <w:t xml:space="preserve"> </w:t>
      </w:r>
      <w:r w:rsidRPr="00560BED">
        <w:rPr>
          <w:rFonts w:ascii="TH SarabunPSK" w:eastAsia="TH SarabunPSK" w:hAnsi="TH SarabunPSK" w:cs="TH SarabunPSK" w:hint="cs"/>
          <w:bCs/>
          <w:color w:val="000000" w:themeColor="text1"/>
          <w:sz w:val="32"/>
          <w:szCs w:val="32"/>
          <w:cs/>
        </w:rPr>
        <w:t>ทฤษฎีเอกสารและงานวิจัยที่เกี่ยวข้อง</w:t>
      </w:r>
      <w:r>
        <w:rPr>
          <w:rFonts w:ascii="TH SarabunPSK" w:eastAsia="TH SarabunPSK" w:hAnsi="TH SarabunPSK" w:cs="TH SarabunPSK" w:hint="cs"/>
          <w:color w:val="FF0000"/>
          <w:sz w:val="32"/>
          <w:szCs w:val="32"/>
          <w:cs/>
        </w:rPr>
        <w:t xml:space="preserve">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5.1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 xml:space="preserve">ทฤษฎีงานวิจัย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[1]-[4] </w:t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ที่เกี่ยวข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้</w:t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อง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[5] 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</w:t>
      </w:r>
    </w:p>
    <w:p w:rsidR="00731ABA" w:rsidRPr="00DB2EF0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5.2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สำ</w:t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รวจกรอบแนวคิดทฤษฎี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[3],[5] </w:t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และงานวิจัยที่เกี่ยวข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้</w:t>
      </w:r>
      <w:r w:rsidRPr="00DB2EF0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องในเรื่อง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เทคโนโลยี................................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  <w:tab w:val="left" w:pos="1276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  <w:t>5.2.1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เทคโนโลยีอุตสาหกรรม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….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center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noProof/>
          <w:color w:val="000000"/>
          <w:sz w:val="32"/>
          <w:szCs w:val="32"/>
        </w:rPr>
        <w:drawing>
          <wp:inline distT="0" distB="0" distL="0" distR="0">
            <wp:extent cx="1960825" cy="1470727"/>
            <wp:effectExtent l="19050" t="0" r="1325" b="0"/>
            <wp:docPr id="1" name="รูปภาพ 0" descr="Lighthous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ghthouse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0825" cy="14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          </w:t>
      </w:r>
      <w:r w:rsidRPr="00731ABA">
        <w:rPr>
          <w:rFonts w:ascii="TH SarabunPSK" w:eastAsia="TH SarabunPSK" w:hAnsi="TH SarabunPSK" w:cs="TH SarabunPSK" w:hint="cs"/>
          <w:noProof/>
          <w:color w:val="000000"/>
          <w:sz w:val="32"/>
          <w:szCs w:val="32"/>
        </w:rPr>
        <w:drawing>
          <wp:inline distT="0" distB="0" distL="0" distR="0">
            <wp:extent cx="1960825" cy="1470727"/>
            <wp:effectExtent l="19050" t="0" r="1325" b="0"/>
            <wp:docPr id="3" name="รูปภาพ 0" descr="Lighthous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ighthouse.jp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0825" cy="14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 xml:space="preserve">(ก) </w:t>
      </w:r>
      <w:r w:rsidRPr="007F5AF7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ข้อความ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  <w:t xml:space="preserve">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  <w:t xml:space="preserve">  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(ข)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</w:t>
      </w:r>
      <w:r w:rsidRPr="007F5AF7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ข้อความ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center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7F5AF7"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ภาพที่ 1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7F5AF7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กรอบข้อความ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[2]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 xml:space="preserve">จากภาพที่ 1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……………………………………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lastRenderedPageBreak/>
        <w:tab/>
        <w:t>5.3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คำนวณได้จากสมการ</w:t>
      </w:r>
    </w:p>
    <w:p w:rsidR="00731ABA" w:rsidRPr="00AB246B" w:rsidRDefault="00731ABA" w:rsidP="00731ABA">
      <w:pPr>
        <w:pStyle w:val="af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AB246B">
        <w:rPr>
          <w:rFonts w:ascii="TH SarabunPSK" w:hAnsi="TH SarabunPSK" w:cs="TH SarabunPSK"/>
          <w:position w:val="-22"/>
          <w:sz w:val="32"/>
          <w:szCs w:val="32"/>
        </w:rPr>
        <w:object w:dxaOrig="11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8.2pt" o:ole="">
            <v:imagedata r:id="rId9" o:title=""/>
          </v:shape>
          <o:OLEObject Type="Embed" ProgID="Equation.DSMT4" ShapeID="_x0000_i1025" DrawAspect="Content" ObjectID="_1644760530" r:id="rId10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eastAsia="PMingLiU" w:hAnsi="TH SarabunPSK" w:cs="TH SarabunPSK"/>
          <w:sz w:val="32"/>
          <w:szCs w:val="32"/>
        </w:rPr>
        <w:t>(1)</w:t>
      </w:r>
    </w:p>
    <w:p w:rsidR="00731ABA" w:rsidRPr="00AB246B" w:rsidRDefault="00731ABA" w:rsidP="00731ABA">
      <w:pPr>
        <w:pStyle w:val="af0"/>
        <w:tabs>
          <w:tab w:val="left" w:pos="630"/>
          <w:tab w:val="left" w:pos="990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AB246B"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5.3.1 </w:t>
      </w:r>
      <w:r>
        <w:rPr>
          <w:rFonts w:ascii="TH SarabunPSK" w:hAnsi="TH SarabunPSK" w:cs="TH SarabunPSK"/>
          <w:sz w:val="32"/>
          <w:szCs w:val="32"/>
          <w:cs/>
        </w:rPr>
        <w:t>ค่</w:t>
      </w:r>
      <w:r>
        <w:rPr>
          <w:rFonts w:ascii="TH SarabunPSK" w:hAnsi="TH SarabunPSK" w:cs="TH SarabunPSK" w:hint="cs"/>
          <w:sz w:val="32"/>
          <w:szCs w:val="32"/>
          <w:cs/>
        </w:rPr>
        <w:t>า</w:t>
      </w:r>
      <w:r w:rsidRPr="00AB246B">
        <w:rPr>
          <w:rFonts w:ascii="TH SarabunPSK" w:hAnsi="TH SarabunPSK" w:cs="TH SarabunPSK"/>
          <w:sz w:val="32"/>
          <w:szCs w:val="32"/>
          <w:cs/>
        </w:rPr>
        <w:t>ความเชื่อมั่น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[3]</w:t>
      </w:r>
      <w:r w:rsidRPr="00AB246B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ทนค่าจากสมการที่ </w:t>
      </w:r>
      <w:r>
        <w:rPr>
          <w:rFonts w:ascii="TH SarabunPSK" w:hAnsi="TH SarabunPSK" w:cs="TH SarabunPSK"/>
          <w:sz w:val="32"/>
          <w:szCs w:val="32"/>
        </w:rPr>
        <w:t>(1)</w:t>
      </w:r>
    </w:p>
    <w:p w:rsidR="00731ABA" w:rsidRPr="00AB246B" w:rsidRDefault="00731ABA" w:rsidP="00731ABA">
      <w:pPr>
        <w:pStyle w:val="af0"/>
        <w:tabs>
          <w:tab w:val="left" w:pos="2835"/>
          <w:tab w:val="left" w:pos="7655"/>
        </w:tabs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B246B">
        <w:rPr>
          <w:rFonts w:ascii="TH SarabunPSK" w:hAnsi="TH SarabunPSK" w:cs="TH SarabunPSK"/>
          <w:position w:val="-52"/>
          <w:sz w:val="32"/>
          <w:szCs w:val="32"/>
        </w:rPr>
        <w:object w:dxaOrig="2180" w:dyaOrig="1140">
          <v:shape id="_x0000_i1026" type="#_x0000_t75" style="width:108.85pt;height:57pt" o:ole="">
            <v:imagedata r:id="rId11" o:title=""/>
          </v:shape>
          <o:OLEObject Type="Embed" ProgID="Equation.DSMT4" ShapeID="_x0000_i1026" DrawAspect="Content" ObjectID="_1644760531" r:id="rId12"/>
        </w:objec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eastAsia="PMingLiU" w:hAnsi="TH SarabunPSK" w:cs="TH SarabunPSK"/>
          <w:sz w:val="32"/>
          <w:szCs w:val="32"/>
        </w:rPr>
        <w:t>(2)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FF"/>
          <w:sz w:val="32"/>
          <w:szCs w:val="32"/>
        </w:rPr>
      </w:pP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 xml:space="preserve">6. </w:t>
      </w:r>
      <w:r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ขั้นตอน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วิธี</w:t>
      </w:r>
      <w:r w:rsidR="008C648C"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การ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ดำเนิน</w:t>
      </w:r>
      <w:r w:rsidR="008C648C"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งาน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วิจัย</w:t>
      </w:r>
      <w:r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 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  <w:t xml:space="preserve">6.1 </w:t>
      </w:r>
      <w:r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</w:r>
      <w:r w:rsidR="008C648C"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ขั้นตอน</w:t>
      </w:r>
      <w:r w:rsidR="008C648C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 xml:space="preserve">ที่ 1 </w:t>
      </w:r>
      <w:r w:rsidR="008C648C"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การวิจัย</w:t>
      </w:r>
      <w:r w:rsidR="008C648C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…..</w:t>
      </w:r>
      <w:r w:rsidR="008C648C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</w:t>
      </w:r>
      <w:r w:rsidR="008C648C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</w:t>
      </w:r>
      <w:r w:rsidR="008C648C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........................................................................................</w:t>
      </w:r>
    </w:p>
    <w:p w:rsidR="00731ABA" w:rsidRPr="007F5AF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8C648C" w:rsidRDefault="00731ABA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</w:r>
      <w:r w:rsidR="008C648C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6.2</w:t>
      </w:r>
      <w:r w:rsidR="008C648C"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 xml:space="preserve"> </w:t>
      </w:r>
      <w:r w:rsidR="008C648C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</w:r>
      <w:r w:rsidR="008C648C"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ขั้นตอน</w:t>
      </w:r>
      <w:r w:rsidR="008C648C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 xml:space="preserve">ที่ 2 </w:t>
      </w:r>
      <w:r w:rsidR="008C648C" w:rsidRPr="007F5AF7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การวิจัย</w:t>
      </w:r>
      <w:r w:rsidR="008C648C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…..</w:t>
      </w:r>
      <w:r w:rsidR="008C648C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</w:t>
      </w:r>
      <w:r w:rsidR="008C648C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</w:t>
      </w:r>
      <w:r w:rsidR="008C648C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........................................................................................</w:t>
      </w:r>
    </w:p>
    <w:p w:rsidR="008C648C" w:rsidRPr="007F5AF7" w:rsidRDefault="008C648C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7F5AF7" w:rsidRDefault="008C648C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  <w:tab w:val="left" w:pos="709"/>
        </w:tabs>
        <w:jc w:val="thaiDistribute"/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</w:r>
      <w:r w:rsidR="00731ABA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6.</w:t>
      </w:r>
      <w:r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>3</w:t>
      </w:r>
      <w:r w:rsidR="00731ABA">
        <w:rPr>
          <w:rFonts w:ascii="TH SarabunPSK" w:eastAsia="TH SarabunPSK" w:hAnsi="TH SarabunPSK" w:cs="TH SarabunPSK" w:hint="cs"/>
          <w:color w:val="000000" w:themeColor="text1"/>
          <w:sz w:val="32"/>
          <w:szCs w:val="32"/>
          <w:cs/>
        </w:rPr>
        <w:tab/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  <w:cs/>
        </w:rPr>
        <w:t>กระบวนการเลือกกลุ่มตัวอย่าง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 xml:space="preserve"> </w:t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  <w:cs/>
        </w:rPr>
        <w:t>เครื่องมือที่ใช้ในการรวบรวมข้อมูล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 xml:space="preserve"> [6] </w:t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  <w:cs/>
        </w:rPr>
        <w:t>การเก็บรวบรวมข้อมูล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 xml:space="preserve">, </w:t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  <w:cs/>
        </w:rPr>
        <w:t>การวิเคราะห์ข้อมูล</w:t>
      </w:r>
    </w:p>
    <w:p w:rsidR="00731ABA" w:rsidRDefault="008C648C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  <w:tab w:val="left" w:pos="1276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ab/>
        <w:t>6.3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1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ab/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  <w:cs/>
        </w:rPr>
        <w:t>กระบวนการ</w:t>
      </w:r>
      <w:r w:rsidR="00731ABA"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............................................................................................</w:t>
      </w:r>
      <w:r w:rsidR="00731ABA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  <w:tab w:val="left" w:pos="1276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....................</w:t>
      </w:r>
      <w:r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</w:t>
      </w:r>
      <w:r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 xml:space="preserve"> (Font TH SarabunPSK 16 Point).........................................................</w:t>
      </w:r>
      <w:r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....</w:t>
      </w:r>
      <w:r w:rsidRPr="007F5AF7">
        <w:rPr>
          <w:rFonts w:ascii="TH SarabunPSK" w:eastAsia="TH SarabunPSK" w:hAnsi="TH SarabunPSK" w:cs="TH SarabunPSK"/>
          <w:color w:val="000000" w:themeColor="text1"/>
          <w:sz w:val="32"/>
          <w:szCs w:val="32"/>
        </w:rPr>
        <w:t>………………………</w:t>
      </w:r>
    </w:p>
    <w:p w:rsidR="00731ABA" w:rsidRPr="007F5AF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709"/>
          <w:tab w:val="left" w:pos="1276"/>
        </w:tabs>
        <w:rPr>
          <w:rFonts w:ascii="TH SarabunPSK" w:eastAsia="TH SarabunPSK" w:hAnsi="TH SarabunPSK" w:cs="TH SarabunPSK"/>
          <w:color w:val="000000" w:themeColor="text1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 xml:space="preserve">7. 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สรุปและอภิปรายผล</w:t>
      </w:r>
      <w:r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 xml:space="preserve">การวิจัย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 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>ควร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เน้นสรุปผลการวิจัยตามวัตถุประสงค์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Point)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7F5AF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ตาราง</w:t>
      </w:r>
      <w:r w:rsidRPr="007F5AF7"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>ที่ 1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ผลการวิจัย</w:t>
      </w:r>
    </w:p>
    <w:tbl>
      <w:tblPr>
        <w:tblStyle w:val="ac"/>
        <w:tblW w:w="0" w:type="auto"/>
        <w:tblInd w:w="108" w:type="dxa"/>
        <w:tblBorders>
          <w:left w:val="none" w:sz="0" w:space="0" w:color="auto"/>
          <w:bottom w:val="single" w:sz="4" w:space="0" w:color="000000" w:themeColor="text1"/>
          <w:right w:val="none" w:sz="0" w:space="0" w:color="auto"/>
          <w:insideH w:val="single" w:sz="4" w:space="0" w:color="000000" w:themeColor="text1"/>
          <w:insideV w:val="single" w:sz="4" w:space="0" w:color="000000" w:themeColor="text1"/>
        </w:tblBorders>
        <w:tblLook w:val="04A0"/>
      </w:tblPr>
      <w:tblGrid>
        <w:gridCol w:w="1740"/>
        <w:gridCol w:w="1848"/>
        <w:gridCol w:w="1848"/>
        <w:gridCol w:w="1849"/>
        <w:gridCol w:w="1646"/>
      </w:tblGrid>
      <w:tr w:rsidR="00731ABA" w:rsidTr="00BC745C">
        <w:tc>
          <w:tcPr>
            <w:tcW w:w="1740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  <w:cs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 1</w:t>
            </w:r>
          </w:p>
        </w:tc>
        <w:tc>
          <w:tcPr>
            <w:tcW w:w="1848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 2</w:t>
            </w:r>
          </w:p>
        </w:tc>
        <w:tc>
          <w:tcPr>
            <w:tcW w:w="1848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</w:t>
            </w:r>
            <w:r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  <w:t xml:space="preserve"> 3</w:t>
            </w:r>
          </w:p>
        </w:tc>
        <w:tc>
          <w:tcPr>
            <w:tcW w:w="1849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</w:t>
            </w:r>
            <w:r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  <w:t xml:space="preserve"> 4</w:t>
            </w:r>
          </w:p>
        </w:tc>
        <w:tc>
          <w:tcPr>
            <w:tcW w:w="1646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</w:t>
            </w:r>
            <w:r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  <w:t xml:space="preserve"> 5</w:t>
            </w:r>
          </w:p>
        </w:tc>
      </w:tr>
      <w:tr w:rsidR="00731ABA" w:rsidTr="00BC745C">
        <w:tc>
          <w:tcPr>
            <w:tcW w:w="1740" w:type="dxa"/>
            <w:vAlign w:val="center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ลำดับที่ 2</w:t>
            </w:r>
          </w:p>
        </w:tc>
        <w:tc>
          <w:tcPr>
            <w:tcW w:w="1848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5</w:t>
            </w:r>
          </w:p>
        </w:tc>
        <w:tc>
          <w:tcPr>
            <w:tcW w:w="1848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849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0</w:t>
            </w:r>
          </w:p>
        </w:tc>
        <w:tc>
          <w:tcPr>
            <w:tcW w:w="1646" w:type="dxa"/>
          </w:tcPr>
          <w:p w:rsidR="00731ABA" w:rsidRDefault="00731ABA" w:rsidP="00BC745C">
            <w:pPr>
              <w:tabs>
                <w:tab w:val="left" w:pos="284"/>
              </w:tabs>
              <w:jc w:val="center"/>
              <w:rPr>
                <w:rFonts w:ascii="TH SarabunPSK" w:eastAsia="TH SarabunPSK" w:hAnsi="TH SarabunPSK" w:cs="TH SarabunPSK"/>
                <w:color w:val="000000"/>
                <w:sz w:val="32"/>
                <w:szCs w:val="32"/>
              </w:rPr>
            </w:pPr>
            <w:r>
              <w:rPr>
                <w:rFonts w:ascii="TH SarabunPSK" w:eastAsia="TH SarabunPSK" w:hAnsi="TH SarabunPSK" w:cs="TH SarabunPSK" w:hint="cs"/>
                <w:color w:val="000000"/>
                <w:sz w:val="32"/>
                <w:szCs w:val="32"/>
                <w:cs/>
              </w:rPr>
              <w:t>-</w:t>
            </w:r>
          </w:p>
        </w:tc>
      </w:tr>
    </w:tbl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  <w:t xml:space="preserve">จากตารางที่ 1 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..</w:t>
      </w:r>
    </w:p>
    <w:p w:rsidR="008C648C" w:rsidRDefault="008C648C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7F5AF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b/>
          <w:color w:val="000000"/>
          <w:sz w:val="32"/>
          <w:szCs w:val="32"/>
        </w:rPr>
        <w:t>8</w:t>
      </w:r>
      <w:r w:rsidRPr="004E2F47">
        <w:rPr>
          <w:rFonts w:ascii="TH SarabunPSK" w:eastAsia="TH SarabunPSK" w:hAnsi="TH SarabunPSK" w:cs="TH SarabunPSK"/>
          <w:b/>
          <w:color w:val="000000"/>
          <w:sz w:val="32"/>
          <w:szCs w:val="32"/>
        </w:rPr>
        <w:t xml:space="preserve">. </w:t>
      </w:r>
      <w:r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>ข้อเสนอแนะ</w:t>
      </w:r>
      <w:r>
        <w:rPr>
          <w:rFonts w:ascii="TH SarabunPSK" w:eastAsia="TH SarabunPSK" w:hAnsi="TH SarabunPSK" w:cs="TH SarabunPSK" w:hint="cs"/>
          <w:b/>
          <w:bCs/>
          <w:color w:val="000000"/>
          <w:sz w:val="32"/>
          <w:szCs w:val="32"/>
          <w:cs/>
        </w:rPr>
        <w:t xml:space="preserve"> (ถ้ามี)</w:t>
      </w:r>
      <w:r w:rsidRPr="004E2F47">
        <w:rPr>
          <w:rFonts w:ascii="TH SarabunPSK" w:eastAsia="TH SarabunPSK" w:hAnsi="TH SarabunPSK" w:cs="TH SarabunPSK"/>
          <w:b/>
          <w:bCs/>
          <w:color w:val="000000"/>
          <w:sz w:val="32"/>
          <w:szCs w:val="32"/>
          <w:cs/>
        </w:rPr>
        <w:t xml:space="preserve">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FF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ข้อเสนอแนะการนำผลการวิจัยไปใช้</w:t>
      </w:r>
      <w:r>
        <w:rPr>
          <w:rFonts w:ascii="TH SarabunPSK" w:eastAsia="TH SarabunPSK" w:hAnsi="TH SarabunPSK" w:cs="TH SarabunPSK"/>
          <w:color w:val="FF0000"/>
          <w:sz w:val="32"/>
          <w:szCs w:val="32"/>
        </w:rPr>
        <w:t>…………………………………………………………………..…………………......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FF0000"/>
          <w:sz w:val="32"/>
          <w:szCs w:val="32"/>
        </w:rPr>
        <w:t>…………………………………………..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lastRenderedPageBreak/>
        <w:tab/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ข้อเสนอแนะการวิจัยครั้งต่อไป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.....................................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.........</w:t>
      </w:r>
      <w:r w:rsidRPr="004E2F47">
        <w:rPr>
          <w:rFonts w:ascii="TH SarabunPSK" w:eastAsia="TH SarabunPSK" w:hAnsi="TH SarabunPSK" w:cs="TH SarabunPSK"/>
          <w:color w:val="000000"/>
          <w:sz w:val="32"/>
          <w:szCs w:val="32"/>
        </w:rPr>
        <w:t>...................................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D2367A" w:rsidRDefault="00731ABA" w:rsidP="00731ABA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</w:rPr>
      </w:pPr>
      <w:r w:rsidRPr="00D2367A">
        <w:rPr>
          <w:rFonts w:ascii="TH SarabunPSK" w:hAnsi="TH SarabunPSK" w:cs="TH SarabunPSK" w:hint="cs"/>
          <w:b/>
          <w:bCs/>
          <w:sz w:val="32"/>
          <w:szCs w:val="32"/>
          <w:cs/>
        </w:rPr>
        <w:t>กิตติกรรมประกาศ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 xml:space="preserve">(Font TH SarabunPSK 16 Point 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  <w:cs/>
        </w:rPr>
        <w:t>ตัวหนา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)</w:t>
      </w:r>
    </w:p>
    <w:p w:rsidR="00731ABA" w:rsidRPr="00D2367A" w:rsidRDefault="00731ABA" w:rsidP="00731ABA">
      <w:pPr>
        <w:tabs>
          <w:tab w:val="left" w:pos="284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ab/>
        <w:t>บทความวิชาการ</w:t>
      </w:r>
      <w:r w:rsidRPr="00D2367A">
        <w:rPr>
          <w:rFonts w:ascii="TH SarabunPSK" w:hAnsi="TH SarabunPSK" w:cs="TH SarabunPSK" w:hint="cs"/>
          <w:sz w:val="32"/>
          <w:szCs w:val="32"/>
          <w:cs/>
        </w:rPr>
        <w:t>ฉบับนี้ส</w:t>
      </w:r>
      <w:r>
        <w:rPr>
          <w:rFonts w:ascii="TH SarabunPSK" w:hAnsi="TH SarabunPSK" w:cs="TH SarabunPSK" w:hint="cs"/>
          <w:sz w:val="32"/>
          <w:szCs w:val="32"/>
          <w:cs/>
        </w:rPr>
        <w:t>ำ</w:t>
      </w:r>
      <w:r w:rsidRPr="00D2367A">
        <w:rPr>
          <w:rFonts w:ascii="TH SarabunPSK" w:hAnsi="TH SarabunPSK" w:cs="TH SarabunPSK" w:hint="cs"/>
          <w:sz w:val="32"/>
          <w:szCs w:val="32"/>
          <w:cs/>
        </w:rPr>
        <w:t>เร็จลุล่วงได้อย่างสมบูรณ์ด้วยความกรุณาอย่างยิ่ง</w:t>
      </w:r>
      <w:r>
        <w:rPr>
          <w:rFonts w:ascii="TH SarabunPSK" w:hAnsi="TH SarabunPSK" w:cs="TH SarabunPSK" w:hint="cs"/>
          <w:sz w:val="32"/>
          <w:szCs w:val="32"/>
          <w:cs/>
        </w:rPr>
        <w:t>.................................................</w:t>
      </w:r>
    </w:p>
    <w:p w:rsidR="00731AB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FF0000"/>
          <w:sz w:val="32"/>
          <w:szCs w:val="32"/>
        </w:rPr>
        <w:t>…………………………………………..</w:t>
      </w:r>
      <w:r w:rsidRPr="004E2F47">
        <w:rPr>
          <w:rFonts w:ascii="TH SarabunPSK" w:eastAsia="TH SarabunPSK" w:hAnsi="TH SarabunPSK" w:cs="TH SarabunPSK"/>
          <w:color w:val="FF0000"/>
          <w:sz w:val="32"/>
          <w:szCs w:val="32"/>
        </w:rPr>
        <w:t>(Font TH SarabunPSK 16 Point)</w:t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..</w:t>
      </w:r>
    </w:p>
    <w:p w:rsidR="00731ABA" w:rsidRPr="004E2F47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284"/>
        </w:tabs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>…………………………………………………………………………………………………………………………………………………………..</w:t>
      </w:r>
    </w:p>
    <w:p w:rsidR="00731ABA" w:rsidRPr="00D2367A" w:rsidRDefault="00731ABA" w:rsidP="00731ABA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ind w:left="360" w:hanging="360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 xml:space="preserve">เว้น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</w:rPr>
        <w:t xml:space="preserve">1 </w:t>
      </w:r>
      <w:r w:rsidRPr="004E2F47">
        <w:rPr>
          <w:rFonts w:ascii="TH SarabunPSK" w:eastAsia="TH SarabunPSK" w:hAnsi="TH SarabunPSK" w:cs="TH SarabunPSK"/>
          <w:color w:val="0000FF"/>
          <w:sz w:val="32"/>
          <w:szCs w:val="32"/>
          <w:cs/>
        </w:rPr>
        <w:t>บรรทัด</w:t>
      </w:r>
    </w:p>
    <w:p w:rsidR="00731ABA" w:rsidRPr="002B59D8" w:rsidRDefault="00731ABA" w:rsidP="00731ABA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 w:rsidRPr="002B59D8">
        <w:rPr>
          <w:rFonts w:ascii="TH SarabunPSK" w:hAnsi="TH SarabunPSK" w:cs="TH SarabunPSK"/>
          <w:b/>
          <w:bCs/>
          <w:sz w:val="32"/>
          <w:szCs w:val="32"/>
          <w:cs/>
        </w:rPr>
        <w:t>เอกสารอ้างอิง</w:t>
      </w:r>
    </w:p>
    <w:p w:rsidR="00731ABA" w:rsidRPr="00A02B1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  <w:r w:rsidRPr="00A02B1A">
        <w:rPr>
          <w:rFonts w:ascii="TH SarabunPSK" w:hAnsi="TH SarabunPSK" w:cs="TH SarabunPSK"/>
          <w:sz w:val="32"/>
          <w:szCs w:val="32"/>
        </w:rPr>
        <w:t>[1]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แต่งบทความวิจัย</w:t>
      </w:r>
      <w:r>
        <w:rPr>
          <w:rFonts w:ascii="TH SarabunPSK" w:hAnsi="TH SarabunPSK" w:cs="TH SarabunPSK"/>
          <w:sz w:val="32"/>
          <w:szCs w:val="32"/>
        </w:rPr>
        <w:t>.</w:t>
      </w:r>
      <w:r w:rsidRPr="00D93AB5">
        <w:rPr>
          <w:rFonts w:ascii="TH SarabunPSK" w:hAnsi="TH SarabunPSK" w:cs="TH SarabunPSK"/>
          <w:sz w:val="32"/>
          <w:szCs w:val="32"/>
        </w:rPr>
        <w:t xml:space="preserve"> “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การเปรียบเทียบประสิทธิภาพ</w:t>
      </w:r>
      <w:r>
        <w:rPr>
          <w:rFonts w:ascii="TH SarabunPSK" w:hAnsi="TH SarabunPSK" w:cs="TH SarabunPSK"/>
          <w:sz w:val="32"/>
          <w:szCs w:val="32"/>
        </w:rPr>
        <w:t>.</w:t>
      </w:r>
      <w:r w:rsidRPr="00D93AB5">
        <w:rPr>
          <w:rFonts w:ascii="TH SarabunPSK" w:hAnsi="TH SarabunPSK" w:cs="TH SarabunPSK"/>
          <w:sz w:val="32"/>
          <w:szCs w:val="32"/>
        </w:rPr>
        <w:t xml:space="preserve">” 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วารสารวิชาการ</w:t>
      </w:r>
      <w:r>
        <w:rPr>
          <w:rFonts w:ascii="TH SarabunPSK" w:hAnsi="TH SarabunPSK" w:cs="TH SarabunPSK"/>
          <w:sz w:val="32"/>
          <w:szCs w:val="32"/>
        </w:rPr>
        <w:t>.</w:t>
      </w:r>
      <w:r w:rsidRPr="00D93AB5">
        <w:rPr>
          <w:rFonts w:ascii="TH SarabunPSK" w:hAnsi="TH SarabunPSK" w:cs="TH SarabunPSK"/>
          <w:sz w:val="32"/>
          <w:szCs w:val="32"/>
        </w:rPr>
        <w:t xml:space="preserve"> 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ปีที่</w:t>
      </w:r>
      <w:r w:rsidRPr="00D93AB5">
        <w:rPr>
          <w:rFonts w:ascii="TH SarabunPSK" w:hAnsi="TH SarabunPSK" w:cs="TH SarabunPSK"/>
          <w:sz w:val="32"/>
          <w:szCs w:val="32"/>
          <w:cs/>
        </w:rPr>
        <w:t xml:space="preserve"> 1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0</w:t>
      </w:r>
      <w:r w:rsidRPr="00D93AB5">
        <w:rPr>
          <w:rFonts w:ascii="TH SarabunPSK" w:hAnsi="TH SarabunPSK" w:cs="TH SarabunPSK"/>
          <w:sz w:val="32"/>
          <w:szCs w:val="32"/>
        </w:rPr>
        <w:t xml:space="preserve">, 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ฉบับที่ 1</w:t>
      </w:r>
      <w:r w:rsidRPr="00D93AB5">
        <w:rPr>
          <w:rFonts w:ascii="TH SarabunPSK" w:hAnsi="TH SarabunPSK" w:cs="TH SarabunPSK"/>
          <w:sz w:val="32"/>
          <w:szCs w:val="32"/>
        </w:rPr>
        <w:t xml:space="preserve">, </w:t>
      </w:r>
      <w:r w:rsidRPr="00D93AB5">
        <w:rPr>
          <w:rFonts w:ascii="TH SarabunPSK" w:hAnsi="TH SarabunPSK" w:cs="TH SarabunPSK"/>
          <w:sz w:val="32"/>
          <w:szCs w:val="32"/>
          <w:cs/>
        </w:rPr>
        <w:t>2557</w:t>
      </w:r>
      <w:r>
        <w:rPr>
          <w:rFonts w:ascii="TH SarabunPSK" w:hAnsi="TH SarabunPSK" w:cs="TH SarabunPSK"/>
          <w:sz w:val="32"/>
          <w:szCs w:val="32"/>
        </w:rPr>
        <w:t xml:space="preserve">, 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หน้า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D93AB5">
        <w:rPr>
          <w:rFonts w:ascii="TH SarabunPSK" w:hAnsi="TH SarabunPSK" w:cs="TH SarabunPSK"/>
          <w:sz w:val="32"/>
          <w:szCs w:val="32"/>
          <w:cs/>
        </w:rPr>
        <w:t>2-</w:t>
      </w:r>
      <w:r>
        <w:rPr>
          <w:rFonts w:ascii="TH SarabunPSK" w:hAnsi="TH SarabunPSK" w:cs="TH SarabunPSK" w:hint="cs"/>
          <w:sz w:val="32"/>
          <w:szCs w:val="32"/>
          <w:cs/>
        </w:rPr>
        <w:t>5</w:t>
      </w:r>
      <w:r>
        <w:rPr>
          <w:rFonts w:ascii="TH SarabunPSK" w:hAnsi="TH SarabunPSK" w:cs="TH SarabunPSK"/>
          <w:sz w:val="32"/>
          <w:szCs w:val="32"/>
        </w:rPr>
        <w:t>.</w:t>
      </w:r>
    </w:p>
    <w:p w:rsidR="00731ABA" w:rsidRPr="00F447D0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D93AB5">
        <w:rPr>
          <w:rFonts w:ascii="TH SarabunPSK" w:hAnsi="TH SarabunPSK" w:cs="TH SarabunPSK"/>
          <w:sz w:val="32"/>
          <w:szCs w:val="32"/>
        </w:rPr>
        <w:t xml:space="preserve">[2] </w:t>
      </w:r>
      <w:r w:rsidRPr="00D93AB5">
        <w:rPr>
          <w:rFonts w:ascii="TH SarabunPSK" w:hAnsi="TH SarabunPSK" w:cs="TH SarabunPSK"/>
          <w:sz w:val="32"/>
          <w:szCs w:val="32"/>
          <w:cs/>
        </w:rPr>
        <w:tab/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แต่ง</w:t>
      </w:r>
      <w:r>
        <w:rPr>
          <w:rFonts w:ascii="TH SarabunPSK" w:hAnsi="TH SarabunPSK" w:cs="TH SarabunPSK" w:hint="cs"/>
          <w:sz w:val="32"/>
          <w:szCs w:val="32"/>
          <w:cs/>
        </w:rPr>
        <w:t>ตำรา</w:t>
      </w:r>
      <w:r>
        <w:rPr>
          <w:rFonts w:ascii="TH SarabunPSK" w:hAnsi="TH SarabunPSK" w:cs="TH SarabunPSK"/>
          <w:sz w:val="32"/>
          <w:szCs w:val="32"/>
        </w:rPr>
        <w:t>. “</w:t>
      </w:r>
      <w:r w:rsidRPr="00D93AB5">
        <w:rPr>
          <w:rFonts w:ascii="TH SarabunPSK" w:hAnsi="TH SarabunPSK" w:cs="TH SarabunPSK"/>
          <w:sz w:val="32"/>
          <w:szCs w:val="32"/>
          <w:cs/>
        </w:rPr>
        <w:t>เทคนิคการวิจัย</w:t>
      </w:r>
      <w:r>
        <w:rPr>
          <w:rFonts w:ascii="TH SarabunPSK" w:hAnsi="TH SarabunPSK" w:cs="TH SarabunPSK"/>
          <w:sz w:val="32"/>
          <w:szCs w:val="32"/>
        </w:rPr>
        <w:t>.”</w:t>
      </w:r>
      <w:r w:rsidRPr="00D93AB5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ังหวัด</w:t>
      </w:r>
      <w:r w:rsidRPr="00D93AB5">
        <w:rPr>
          <w:rFonts w:ascii="TH SarabunPSK" w:hAnsi="TH SarabunPSK" w:cs="TH SarabunPSK"/>
          <w:sz w:val="32"/>
          <w:szCs w:val="32"/>
        </w:rPr>
        <w:t xml:space="preserve">: </w:t>
      </w:r>
      <w:r w:rsidRPr="00D93AB5">
        <w:rPr>
          <w:rFonts w:ascii="TH SarabunPSK" w:hAnsi="TH SarabunPSK" w:cs="TH SarabunPSK"/>
          <w:sz w:val="32"/>
          <w:szCs w:val="32"/>
          <w:cs/>
        </w:rPr>
        <w:t>สำนักพิมพ์</w:t>
      </w:r>
      <w:r>
        <w:rPr>
          <w:rFonts w:ascii="TH SarabunPSK" w:hAnsi="TH SarabunPSK" w:cs="TH SarabunPSK"/>
          <w:sz w:val="32"/>
          <w:szCs w:val="32"/>
        </w:rPr>
        <w:t>, 2560.</w:t>
      </w:r>
    </w:p>
    <w:p w:rsidR="00731ABA" w:rsidRPr="009E4311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[3]</w:t>
      </w:r>
      <w:r>
        <w:rPr>
          <w:rFonts w:ascii="TH SarabunPSK" w:hAnsi="TH SarabunPSK" w:cs="TH SarabunPSK"/>
          <w:sz w:val="32"/>
          <w:szCs w:val="32"/>
        </w:rPr>
        <w:tab/>
      </w:r>
      <w:r w:rsidRPr="00841A9E">
        <w:rPr>
          <w:rFonts w:ascii="TH SarabunPSK" w:hAnsi="TH SarabunPSK" w:cs="TH SarabunPSK"/>
          <w:sz w:val="32"/>
          <w:szCs w:val="32"/>
        </w:rPr>
        <w:t xml:space="preserve">David </w:t>
      </w:r>
      <w:r>
        <w:rPr>
          <w:rFonts w:ascii="TH SarabunPSK" w:hAnsi="TH SarabunPSK" w:cs="TH SarabunPSK"/>
          <w:sz w:val="32"/>
          <w:szCs w:val="32"/>
        </w:rPr>
        <w:t>T</w:t>
      </w:r>
      <w:r w:rsidRPr="00841A9E">
        <w:rPr>
          <w:rFonts w:ascii="TH SarabunPSK" w:hAnsi="TH SarabunPSK" w:cs="TH SarabunPSK"/>
          <w:sz w:val="32"/>
          <w:szCs w:val="32"/>
        </w:rPr>
        <w:t xml:space="preserve">hall. </w:t>
      </w:r>
      <w:r>
        <w:rPr>
          <w:rFonts w:ascii="TH SarabunPSK" w:hAnsi="TH SarabunPSK" w:cs="TH SarabunPSK"/>
          <w:sz w:val="32"/>
          <w:szCs w:val="32"/>
        </w:rPr>
        <w:t>“</w:t>
      </w:r>
      <w:r w:rsidRPr="00841A9E">
        <w:rPr>
          <w:rFonts w:ascii="TH SarabunPSK" w:hAnsi="TH SarabunPSK" w:cs="TH SarabunPSK"/>
          <w:sz w:val="32"/>
          <w:szCs w:val="32"/>
        </w:rPr>
        <w:t>Basic</w:t>
      </w:r>
      <w:r>
        <w:rPr>
          <w:rFonts w:ascii="TH SarabunPSK" w:hAnsi="TH SarabunPSK" w:cs="TH SarabunPSK"/>
          <w:sz w:val="32"/>
          <w:szCs w:val="32"/>
        </w:rPr>
        <w:t xml:space="preserve">.” </w:t>
      </w:r>
      <w:r w:rsidRPr="00841A9E">
        <w:rPr>
          <w:rFonts w:ascii="TH SarabunPSK" w:hAnsi="TH SarabunPSK" w:cs="TH SarabunPSK"/>
          <w:sz w:val="32"/>
          <w:szCs w:val="32"/>
        </w:rPr>
        <w:t>[Online]</w:t>
      </w:r>
      <w:r>
        <w:rPr>
          <w:rFonts w:ascii="TH SarabunPSK" w:hAnsi="TH SarabunPSK" w:cs="TH SarabunPSK"/>
          <w:sz w:val="32"/>
          <w:szCs w:val="32"/>
        </w:rPr>
        <w:t xml:space="preserve"> 2015. (2018, January 21</w:t>
      </w:r>
      <w:r w:rsidRPr="00841A9E">
        <w:rPr>
          <w:rFonts w:ascii="TH SarabunPSK" w:hAnsi="TH SarabunPSK" w:cs="TH SarabunPSK"/>
          <w:sz w:val="32"/>
          <w:szCs w:val="32"/>
        </w:rPr>
        <w:t xml:space="preserve">). Available: </w:t>
      </w:r>
      <w:hyperlink r:id="rId13" w:history="1">
        <w:r w:rsidRPr="009E4311">
          <w:rPr>
            <w:rStyle w:val="a7"/>
            <w:rFonts w:ascii="TH SarabunPSK" w:hAnsi="TH SarabunPSK" w:cs="TH SarabunPSK"/>
            <w:color w:val="000000" w:themeColor="text1"/>
            <w:sz w:val="32"/>
            <w:szCs w:val="32"/>
            <w:u w:val="none"/>
          </w:rPr>
          <w:t>http://www</w:t>
        </w:r>
      </w:hyperlink>
      <w:r w:rsidRPr="009E4311">
        <w:rPr>
          <w:rFonts w:ascii="TH SarabunPSK" w:hAnsi="TH SarabunPSK" w:cs="TH SarabunPSK"/>
          <w:color w:val="000000" w:themeColor="text1"/>
          <w:sz w:val="32"/>
          <w:szCs w:val="32"/>
        </w:rPr>
        <w:t>. news/viewnews=445.</w:t>
      </w:r>
    </w:p>
    <w:p w:rsidR="00731ABA" w:rsidRPr="00841A9E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[4]</w:t>
      </w:r>
      <w:r>
        <w:rPr>
          <w:rFonts w:ascii="TH SarabunPSK" w:hAnsi="TH SarabunPSK" w:cs="TH SarabunPSK"/>
          <w:sz w:val="32"/>
          <w:szCs w:val="32"/>
        </w:rPr>
        <w:tab/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</w:t>
      </w:r>
      <w:r>
        <w:rPr>
          <w:rFonts w:ascii="TH SarabunPSK" w:hAnsi="TH SarabunPSK" w:cs="TH SarabunPSK" w:hint="cs"/>
          <w:sz w:val="32"/>
          <w:szCs w:val="32"/>
          <w:cs/>
        </w:rPr>
        <w:t>นิพนธ.</w:t>
      </w:r>
      <w:r w:rsidRPr="009E4311">
        <w:rPr>
          <w:rFonts w:ascii="TH SarabunPSK" w:hAnsi="TH SarabunPSK" w:cs="TH SarabunPSK"/>
          <w:sz w:val="32"/>
          <w:szCs w:val="32"/>
        </w:rPr>
        <w:t xml:space="preserve"> “</w:t>
      </w:r>
      <w:r>
        <w:rPr>
          <w:rFonts w:ascii="TH SarabunPSK" w:hAnsi="TH SarabunPSK" w:cs="TH SarabunPSK" w:hint="cs"/>
          <w:sz w:val="32"/>
          <w:szCs w:val="32"/>
          <w:cs/>
        </w:rPr>
        <w:t>เรื่อง</w:t>
      </w:r>
      <w:r w:rsidRPr="009E4311">
        <w:rPr>
          <w:rFonts w:ascii="TH SarabunPSK" w:hAnsi="TH SarabunPSK" w:cs="TH SarabunPSK" w:hint="cs"/>
          <w:sz w:val="32"/>
          <w:szCs w:val="32"/>
          <w:cs/>
        </w:rPr>
        <w:t>การพัฒนาเครื่อง</w:t>
      </w:r>
      <w:r>
        <w:rPr>
          <w:rFonts w:ascii="TH SarabunPSK" w:hAnsi="TH SarabunPSK" w:cs="TH SarabunPSK" w:hint="cs"/>
          <w:sz w:val="32"/>
          <w:szCs w:val="32"/>
          <w:cs/>
        </w:rPr>
        <w:t>มือ</w:t>
      </w:r>
      <w:r>
        <w:rPr>
          <w:rFonts w:ascii="TH SarabunPSK" w:hAnsi="TH SarabunPSK" w:cs="TH SarabunPSK"/>
          <w:sz w:val="32"/>
          <w:szCs w:val="32"/>
        </w:rPr>
        <w:t xml:space="preserve">.” </w:t>
      </w:r>
      <w:r w:rsidRPr="009E4311">
        <w:rPr>
          <w:rFonts w:ascii="TH SarabunPSK" w:hAnsi="TH SarabunPSK" w:cs="TH SarabunPSK" w:hint="cs"/>
          <w:sz w:val="32"/>
          <w:szCs w:val="32"/>
          <w:cs/>
        </w:rPr>
        <w:t>วิทยานิพนธ์</w:t>
      </w:r>
      <w:r w:rsidRPr="004B6ABF">
        <w:rPr>
          <w:rFonts w:ascii="TH SarabunPSK" w:hAnsi="TH SarabunPSK" w:cs="TH SarabunPSK" w:hint="cs"/>
          <w:sz w:val="32"/>
          <w:szCs w:val="32"/>
          <w:cs/>
        </w:rPr>
        <w:t>วิศวกรรมศาสตร</w:t>
      </w:r>
      <w:r w:rsidRPr="009E4311">
        <w:rPr>
          <w:rFonts w:ascii="TH SarabunPSK" w:hAnsi="TH SarabunPSK" w:cs="TH SarabunPSK" w:hint="cs"/>
          <w:sz w:val="32"/>
          <w:szCs w:val="32"/>
          <w:cs/>
        </w:rPr>
        <w:t>มหาบัณฑิต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9E4311">
        <w:rPr>
          <w:rFonts w:ascii="TH SarabunPSK" w:hAnsi="TH SarabunPSK" w:cs="TH SarabunPSK" w:hint="cs"/>
          <w:sz w:val="32"/>
          <w:szCs w:val="32"/>
          <w:cs/>
        </w:rPr>
        <w:t>สาขาวิ</w:t>
      </w:r>
      <w:r>
        <w:rPr>
          <w:rFonts w:ascii="TH SarabunPSK" w:hAnsi="TH SarabunPSK" w:cs="TH SarabunPSK" w:hint="cs"/>
          <w:sz w:val="32"/>
          <w:szCs w:val="32"/>
          <w:cs/>
        </w:rPr>
        <w:t>ชาฯ</w:t>
      </w:r>
      <w:r w:rsidRPr="009E431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ภาควิชาฯ </w:t>
      </w:r>
      <w:r w:rsidRPr="009E4311">
        <w:rPr>
          <w:rFonts w:ascii="TH SarabunPSK" w:hAnsi="TH SarabunPSK" w:cs="TH SarabunPSK" w:hint="cs"/>
          <w:sz w:val="32"/>
          <w:szCs w:val="32"/>
          <w:cs/>
        </w:rPr>
        <w:t>มหาวิทยาลัย</w:t>
      </w:r>
      <w:r>
        <w:rPr>
          <w:rFonts w:ascii="TH SarabunPSK" w:hAnsi="TH SarabunPSK" w:cs="TH SarabunPSK" w:hint="cs"/>
          <w:sz w:val="32"/>
          <w:szCs w:val="32"/>
          <w:cs/>
        </w:rPr>
        <w:t>ฯ</w:t>
      </w:r>
      <w:r>
        <w:rPr>
          <w:rFonts w:ascii="TH SarabunPSK" w:hAnsi="TH SarabunPSK" w:cs="TH SarabunPSK"/>
          <w:sz w:val="32"/>
          <w:szCs w:val="32"/>
        </w:rPr>
        <w:t>,</w:t>
      </w:r>
      <w:r w:rsidRPr="009E4311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จังหวัด</w:t>
      </w:r>
      <w:r>
        <w:rPr>
          <w:rFonts w:ascii="TH SarabunPSK" w:hAnsi="TH SarabunPSK" w:cs="TH SarabunPSK"/>
          <w:sz w:val="32"/>
          <w:szCs w:val="32"/>
        </w:rPr>
        <w:t>.</w:t>
      </w:r>
      <w:r w:rsidRPr="009E4311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2561</w:t>
      </w:r>
      <w:r w:rsidRPr="009E4311">
        <w:rPr>
          <w:rFonts w:ascii="TH SarabunPSK" w:hAnsi="TH SarabunPSK" w:cs="TH SarabunPSK"/>
          <w:sz w:val="32"/>
          <w:szCs w:val="32"/>
        </w:rPr>
        <w:t>.</w:t>
      </w:r>
    </w:p>
    <w:p w:rsidR="00731AB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[5]</w:t>
      </w:r>
      <w:r>
        <w:rPr>
          <w:rFonts w:ascii="TH SarabunPSK" w:hAnsi="TH SarabunPSK" w:cs="TH SarabunPSK"/>
          <w:sz w:val="32"/>
          <w:szCs w:val="32"/>
        </w:rPr>
        <w:tab/>
        <w:t>S. Shree, H. T</w:t>
      </w:r>
      <w:r w:rsidRPr="008E7338">
        <w:rPr>
          <w:rFonts w:ascii="TH SarabunPSK" w:hAnsi="TH SarabunPSK" w:cs="TH SarabunPSK"/>
          <w:sz w:val="32"/>
          <w:szCs w:val="32"/>
        </w:rPr>
        <w:t>ha</w:t>
      </w:r>
      <w:r>
        <w:rPr>
          <w:rFonts w:ascii="TH SarabunPSK" w:hAnsi="TH SarabunPSK" w:cs="TH SarabunPSK"/>
          <w:sz w:val="32"/>
          <w:szCs w:val="32"/>
        </w:rPr>
        <w:t xml:space="preserve">i, </w:t>
      </w:r>
      <w:r w:rsidRPr="008E7338">
        <w:rPr>
          <w:rFonts w:ascii="TH SarabunPSK" w:hAnsi="TH SarabunPSK" w:cs="TH SarabunPSK"/>
          <w:sz w:val="32"/>
          <w:szCs w:val="32"/>
        </w:rPr>
        <w:t xml:space="preserve">and </w:t>
      </w:r>
      <w:r>
        <w:rPr>
          <w:rFonts w:ascii="TH SarabunPSK" w:hAnsi="TH SarabunPSK" w:cs="TH SarabunPSK"/>
          <w:sz w:val="32"/>
          <w:szCs w:val="32"/>
        </w:rPr>
        <w:t xml:space="preserve">E. </w:t>
      </w:r>
      <w:r w:rsidRPr="008E7338">
        <w:rPr>
          <w:rFonts w:ascii="TH SarabunPSK" w:hAnsi="TH SarabunPSK" w:cs="TH SarabunPSK"/>
          <w:sz w:val="32"/>
          <w:szCs w:val="32"/>
        </w:rPr>
        <w:t>mar</w:t>
      </w:r>
      <w:r>
        <w:rPr>
          <w:rFonts w:ascii="TH SarabunPSK" w:hAnsi="TH SarabunPSK" w:cs="TH SarabunPSK"/>
          <w:sz w:val="32"/>
          <w:szCs w:val="32"/>
        </w:rPr>
        <w:t>i. “Image Processing.</w:t>
      </w:r>
      <w:r w:rsidRPr="008E7338">
        <w:rPr>
          <w:rFonts w:ascii="TH SarabunPSK" w:hAnsi="TH SarabunPSK" w:cs="TH SarabunPSK"/>
          <w:sz w:val="32"/>
          <w:szCs w:val="32"/>
        </w:rPr>
        <w:t>” Inter</w:t>
      </w:r>
      <w:r>
        <w:rPr>
          <w:rFonts w:ascii="TH SarabunPSK" w:hAnsi="TH SarabunPSK" w:cs="TH SarabunPSK"/>
          <w:sz w:val="32"/>
          <w:szCs w:val="32"/>
        </w:rPr>
        <w:t>national Journal of Engineering.</w:t>
      </w:r>
      <w:r w:rsidRPr="008E7338">
        <w:rPr>
          <w:rFonts w:ascii="TH SarabunPSK" w:hAnsi="TH SarabunPSK" w:cs="TH SarabunPSK"/>
          <w:sz w:val="32"/>
          <w:szCs w:val="32"/>
        </w:rPr>
        <w:t xml:space="preserve"> vol. </w:t>
      </w:r>
      <w:r w:rsidRPr="008E7338">
        <w:rPr>
          <w:rFonts w:ascii="TH SarabunPSK" w:hAnsi="TH SarabunPSK" w:cs="TH SarabunPSK"/>
          <w:sz w:val="32"/>
          <w:szCs w:val="32"/>
          <w:cs/>
        </w:rPr>
        <w:t>4</w:t>
      </w:r>
      <w:r w:rsidRPr="008E7338">
        <w:rPr>
          <w:rFonts w:ascii="TH SarabunPSK" w:hAnsi="TH SarabunPSK" w:cs="TH SarabunPSK"/>
          <w:sz w:val="32"/>
          <w:szCs w:val="32"/>
        </w:rPr>
        <w:t xml:space="preserve">, no. 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8E7338"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/>
          <w:sz w:val="32"/>
          <w:szCs w:val="32"/>
          <w:cs/>
        </w:rPr>
        <w:t>20</w:t>
      </w:r>
      <w:r>
        <w:rPr>
          <w:rFonts w:ascii="TH SarabunPSK" w:hAnsi="TH SarabunPSK" w:cs="TH SarabunPSK"/>
          <w:sz w:val="32"/>
          <w:szCs w:val="32"/>
        </w:rPr>
        <w:t xml:space="preserve">19, </w:t>
      </w:r>
      <w:r w:rsidRPr="008E7338">
        <w:rPr>
          <w:rFonts w:ascii="TH SarabunPSK" w:hAnsi="TH SarabunPSK" w:cs="TH SarabunPSK"/>
          <w:sz w:val="32"/>
          <w:szCs w:val="32"/>
        </w:rPr>
        <w:t xml:space="preserve">pp. </w:t>
      </w:r>
      <w:r>
        <w:rPr>
          <w:rFonts w:ascii="TH SarabunPSK" w:hAnsi="TH SarabunPSK" w:cs="TH SarabunPSK"/>
          <w:sz w:val="32"/>
          <w:szCs w:val="32"/>
          <w:cs/>
        </w:rPr>
        <w:t>1-</w:t>
      </w:r>
      <w:r>
        <w:rPr>
          <w:rFonts w:ascii="TH SarabunPSK" w:hAnsi="TH SarabunPSK" w:cs="TH SarabunPSK" w:hint="cs"/>
          <w:sz w:val="32"/>
          <w:szCs w:val="32"/>
          <w:cs/>
        </w:rPr>
        <w:t>1</w:t>
      </w:r>
      <w:r w:rsidRPr="008E7338">
        <w:rPr>
          <w:rFonts w:ascii="TH SarabunPSK" w:hAnsi="TH SarabunPSK" w:cs="TH SarabunPSK"/>
          <w:sz w:val="32"/>
          <w:szCs w:val="32"/>
          <w:cs/>
        </w:rPr>
        <w:t>0</w:t>
      </w:r>
      <w:r>
        <w:rPr>
          <w:rFonts w:ascii="TH SarabunPSK" w:hAnsi="TH SarabunPSK" w:cs="TH SarabunPSK"/>
          <w:sz w:val="32"/>
          <w:szCs w:val="32"/>
        </w:rPr>
        <w:t>.</w:t>
      </w:r>
    </w:p>
    <w:p w:rsidR="00731AB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[6]</w:t>
      </w:r>
      <w:r>
        <w:rPr>
          <w:rFonts w:ascii="TH SarabunPSK" w:hAnsi="TH SarabunPSK" w:cs="TH SarabunPSK"/>
          <w:sz w:val="32"/>
          <w:szCs w:val="32"/>
        </w:rPr>
        <w:tab/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แต่งบทความ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8E7338">
        <w:rPr>
          <w:rFonts w:ascii="TH SarabunPSK" w:hAnsi="TH SarabunPSK" w:cs="TH SarabunPSK"/>
          <w:sz w:val="32"/>
          <w:szCs w:val="32"/>
          <w:cs/>
        </w:rPr>
        <w:t>และ</w:t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แต่ง</w:t>
      </w:r>
      <w:r>
        <w:rPr>
          <w:rFonts w:ascii="TH SarabunPSK" w:hAnsi="TH SarabunPSK" w:cs="TH SarabunPSK"/>
          <w:sz w:val="32"/>
          <w:szCs w:val="32"/>
        </w:rPr>
        <w:t>.</w:t>
      </w:r>
      <w:r w:rsidRPr="008E7338">
        <w:rPr>
          <w:rFonts w:ascii="TH SarabunPSK" w:hAnsi="TH SarabunPSK" w:cs="TH SarabunPSK"/>
          <w:sz w:val="32"/>
          <w:szCs w:val="32"/>
        </w:rPr>
        <w:t xml:space="preserve"> “</w:t>
      </w:r>
      <w:r w:rsidRPr="008E7338">
        <w:rPr>
          <w:rFonts w:ascii="TH SarabunPSK" w:hAnsi="TH SarabunPSK" w:cs="TH SarabunPSK"/>
          <w:sz w:val="32"/>
          <w:szCs w:val="32"/>
          <w:cs/>
        </w:rPr>
        <w:t>การพัฒนาเครื่อง</w:t>
      </w:r>
      <w:r>
        <w:rPr>
          <w:rFonts w:ascii="TH SarabunPSK" w:hAnsi="TH SarabunPSK" w:cs="TH SarabunPSK" w:hint="cs"/>
          <w:sz w:val="32"/>
          <w:szCs w:val="32"/>
          <w:cs/>
        </w:rPr>
        <w:t>มือ</w:t>
      </w:r>
      <w:r>
        <w:rPr>
          <w:rFonts w:ascii="TH SarabunPSK" w:hAnsi="TH SarabunPSK" w:cs="TH SarabunPSK"/>
          <w:sz w:val="32"/>
          <w:szCs w:val="32"/>
        </w:rPr>
        <w:t>.</w:t>
      </w:r>
      <w:r w:rsidRPr="008E7338">
        <w:rPr>
          <w:rFonts w:ascii="TH SarabunPSK" w:hAnsi="TH SarabunPSK" w:cs="TH SarabunPSK"/>
          <w:sz w:val="32"/>
          <w:szCs w:val="32"/>
        </w:rPr>
        <w:t>”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8E7338">
        <w:rPr>
          <w:rFonts w:ascii="TH SarabunPSK" w:hAnsi="TH SarabunPSK" w:cs="TH SarabunPSK"/>
          <w:sz w:val="32"/>
          <w:szCs w:val="32"/>
          <w:cs/>
        </w:rPr>
        <w:t>การประชุมวิชากา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ครั้งที่ 1</w:t>
      </w:r>
      <w:r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ณ สถานที่ฯ </w:t>
      </w:r>
      <w:r w:rsidRPr="008E7338">
        <w:rPr>
          <w:rFonts w:ascii="TH SarabunPSK" w:hAnsi="TH SarabunPSK" w:cs="TH SarabunPSK"/>
          <w:sz w:val="32"/>
          <w:szCs w:val="32"/>
          <w:cs/>
        </w:rPr>
        <w:t>จังหวัด</w:t>
      </w:r>
      <w:r>
        <w:rPr>
          <w:rFonts w:ascii="TH SarabunPSK" w:hAnsi="TH SarabunPSK" w:cs="TH SarabunPSK"/>
          <w:sz w:val="32"/>
          <w:szCs w:val="32"/>
        </w:rPr>
        <w:t>.</w:t>
      </w:r>
      <w:r w:rsidRPr="008E7338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25</w:t>
      </w:r>
      <w:r>
        <w:rPr>
          <w:rFonts w:ascii="TH SarabunPSK" w:hAnsi="TH SarabunPSK" w:cs="TH SarabunPSK" w:hint="cs"/>
          <w:sz w:val="32"/>
          <w:szCs w:val="32"/>
          <w:cs/>
        </w:rPr>
        <w:t>60</w:t>
      </w:r>
      <w:r w:rsidRPr="008E7338">
        <w:rPr>
          <w:rFonts w:ascii="TH SarabunPSK" w:hAnsi="TH SarabunPSK" w:cs="TH SarabunPSK"/>
          <w:sz w:val="32"/>
          <w:szCs w:val="32"/>
        </w:rPr>
        <w:t xml:space="preserve">, </w:t>
      </w:r>
      <w:r w:rsidRPr="008E7338">
        <w:rPr>
          <w:rFonts w:ascii="TH SarabunPSK" w:hAnsi="TH SarabunPSK" w:cs="TH SarabunPSK"/>
          <w:sz w:val="32"/>
          <w:szCs w:val="32"/>
          <w:cs/>
        </w:rPr>
        <w:t xml:space="preserve">หน้า </w:t>
      </w:r>
      <w:r w:rsidRPr="008E7338">
        <w:rPr>
          <w:rFonts w:ascii="TH SarabunPSK" w:hAnsi="TH SarabunPSK" w:cs="TH SarabunPSK"/>
          <w:sz w:val="32"/>
          <w:szCs w:val="32"/>
        </w:rPr>
        <w:t>12</w:t>
      </w:r>
      <w:r>
        <w:rPr>
          <w:rFonts w:ascii="TH SarabunPSK" w:hAnsi="TH SarabunPSK" w:cs="TH SarabunPSK"/>
          <w:sz w:val="32"/>
          <w:szCs w:val="32"/>
        </w:rPr>
        <w:t>-18</w:t>
      </w:r>
      <w:r w:rsidRPr="008E7338">
        <w:rPr>
          <w:rFonts w:ascii="TH SarabunPSK" w:hAnsi="TH SarabunPSK" w:cs="TH SarabunPSK"/>
          <w:sz w:val="32"/>
          <w:szCs w:val="32"/>
        </w:rPr>
        <w:t>.</w:t>
      </w:r>
    </w:p>
    <w:p w:rsidR="00731AB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[7]</w:t>
      </w:r>
      <w:r>
        <w:rPr>
          <w:rFonts w:ascii="TH SarabunPSK" w:hAnsi="TH SarabunPSK" w:cs="TH SarabunPSK"/>
          <w:sz w:val="32"/>
          <w:szCs w:val="32"/>
        </w:rPr>
        <w:tab/>
      </w:r>
      <w:r w:rsidRPr="00D93AB5">
        <w:rPr>
          <w:rFonts w:ascii="TH SarabunPSK" w:hAnsi="TH SarabunPSK" w:cs="TH SarabunPSK" w:hint="cs"/>
          <w:sz w:val="32"/>
          <w:szCs w:val="32"/>
          <w:cs/>
        </w:rPr>
        <w:t>ชื่อผู้แต่งบทความ</w:t>
      </w:r>
      <w:r w:rsidR="008C648C">
        <w:rPr>
          <w:rFonts w:ascii="TH SarabunPSK" w:hAnsi="TH SarabunPSK" w:cs="TH SarabunPSK" w:hint="cs"/>
          <w:sz w:val="32"/>
          <w:szCs w:val="32"/>
          <w:cs/>
        </w:rPr>
        <w:t>วิชาการ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41A9E">
        <w:rPr>
          <w:rFonts w:ascii="TH SarabunPSK" w:hAnsi="TH SarabunPSK" w:cs="TH SarabunPSK"/>
          <w:sz w:val="32"/>
          <w:szCs w:val="32"/>
        </w:rPr>
        <w:t>“</w:t>
      </w:r>
      <w:r w:rsidRPr="00841A9E">
        <w:rPr>
          <w:rFonts w:ascii="TH SarabunPSK" w:hAnsi="TH SarabunPSK" w:cs="TH SarabunPSK" w:hint="cs"/>
          <w:sz w:val="32"/>
          <w:szCs w:val="32"/>
          <w:cs/>
        </w:rPr>
        <w:t>ข้อมูล</w:t>
      </w:r>
      <w:r w:rsidRPr="00841A9E"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/>
          <w:sz w:val="32"/>
          <w:szCs w:val="32"/>
        </w:rPr>
        <w:t xml:space="preserve">” </w:t>
      </w:r>
      <w:r>
        <w:rPr>
          <w:rFonts w:ascii="TH SarabunPSK" w:hAnsi="TH SarabunPSK" w:cs="TH SarabunPSK" w:hint="cs"/>
          <w:sz w:val="32"/>
          <w:szCs w:val="32"/>
          <w:cs/>
        </w:rPr>
        <w:t>สังกัด</w:t>
      </w:r>
      <w:r>
        <w:rPr>
          <w:rFonts w:ascii="TH SarabunPSK" w:hAnsi="TH SarabunPSK" w:cs="TH SarabunPSK"/>
          <w:sz w:val="32"/>
          <w:szCs w:val="32"/>
          <w:cs/>
        </w:rPr>
        <w:t>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41A9E">
        <w:rPr>
          <w:rFonts w:ascii="TH SarabunPSK" w:hAnsi="TH SarabunPSK" w:cs="TH SarabunPSK"/>
          <w:sz w:val="32"/>
          <w:szCs w:val="32"/>
          <w:cs/>
        </w:rPr>
        <w:t>[</w:t>
      </w:r>
      <w:r w:rsidRPr="00841A9E">
        <w:rPr>
          <w:rFonts w:ascii="TH SarabunPSK" w:hAnsi="TH SarabunPSK" w:cs="TH SarabunPSK" w:hint="cs"/>
          <w:sz w:val="32"/>
          <w:szCs w:val="32"/>
          <w:cs/>
        </w:rPr>
        <w:t>ออนไลน์</w:t>
      </w:r>
      <w:r>
        <w:rPr>
          <w:rFonts w:ascii="TH SarabunPSK" w:hAnsi="TH SarabunPSK" w:cs="TH SarabunPSK"/>
          <w:sz w:val="32"/>
          <w:szCs w:val="32"/>
          <w:cs/>
        </w:rPr>
        <w:t>]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2557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41A9E">
        <w:rPr>
          <w:rFonts w:ascii="TH SarabunPSK" w:hAnsi="TH SarabunPSK" w:cs="TH SarabunPSK"/>
          <w:sz w:val="32"/>
          <w:szCs w:val="32"/>
          <w:cs/>
        </w:rPr>
        <w:t>[</w:t>
      </w:r>
      <w:r w:rsidRPr="00841A9E">
        <w:rPr>
          <w:rFonts w:ascii="TH SarabunPSK" w:hAnsi="TH SarabunPSK" w:cs="TH SarabunPSK" w:hint="cs"/>
          <w:sz w:val="32"/>
          <w:szCs w:val="32"/>
          <w:cs/>
        </w:rPr>
        <w:t>สืบค้นเมื่อวันที่</w:t>
      </w:r>
      <w:r w:rsidRPr="00841A9E">
        <w:rPr>
          <w:rFonts w:ascii="TH SarabunPSK" w:hAnsi="TH SarabunPSK" w:cs="TH SarabunPSK"/>
          <w:sz w:val="32"/>
          <w:szCs w:val="32"/>
          <w:cs/>
        </w:rPr>
        <w:t xml:space="preserve"> 9 </w:t>
      </w:r>
      <w:r w:rsidRPr="00841A9E">
        <w:rPr>
          <w:rFonts w:ascii="TH SarabunPSK" w:hAnsi="TH SarabunPSK" w:cs="TH SarabunPSK" w:hint="cs"/>
          <w:sz w:val="32"/>
          <w:szCs w:val="32"/>
          <w:cs/>
        </w:rPr>
        <w:t>ธันวาคม</w:t>
      </w:r>
      <w:r>
        <w:rPr>
          <w:rFonts w:ascii="TH SarabunPSK" w:hAnsi="TH SarabunPSK" w:cs="TH SarabunPSK"/>
          <w:sz w:val="32"/>
          <w:szCs w:val="32"/>
          <w:cs/>
        </w:rPr>
        <w:t xml:space="preserve"> 25</w:t>
      </w:r>
      <w:r>
        <w:rPr>
          <w:rFonts w:ascii="TH SarabunPSK" w:hAnsi="TH SarabunPSK" w:cs="TH SarabunPSK" w:hint="cs"/>
          <w:sz w:val="32"/>
          <w:szCs w:val="32"/>
          <w:cs/>
        </w:rPr>
        <w:t>58</w:t>
      </w:r>
      <w:r w:rsidRPr="00841A9E">
        <w:rPr>
          <w:rFonts w:ascii="TH SarabunPSK" w:hAnsi="TH SarabunPSK" w:cs="TH SarabunPSK"/>
          <w:sz w:val="32"/>
          <w:szCs w:val="32"/>
          <w:cs/>
        </w:rPr>
        <w:t xml:space="preserve">]. </w:t>
      </w:r>
      <w:r w:rsidRPr="00841A9E">
        <w:rPr>
          <w:rFonts w:ascii="TH SarabunPSK" w:hAnsi="TH SarabunPSK" w:cs="TH SarabunPSK" w:hint="cs"/>
          <w:sz w:val="32"/>
          <w:szCs w:val="32"/>
          <w:cs/>
        </w:rPr>
        <w:t>จาก</w:t>
      </w:r>
      <w:r w:rsidRPr="00841A9E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>http://www.journal.</w:t>
      </w:r>
    </w:p>
    <w:p w:rsidR="008C648C" w:rsidRPr="008D288A" w:rsidRDefault="008C648C" w:rsidP="008C648C">
      <w:pPr>
        <w:tabs>
          <w:tab w:val="left" w:pos="392"/>
        </w:tabs>
        <w:ind w:left="406" w:hanging="406"/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>[8</w:t>
      </w:r>
      <w:r w:rsidRPr="008D288A">
        <w:rPr>
          <w:rFonts w:ascii="TH SarabunPSK" w:hAnsi="TH SarabunPSK" w:cs="TH SarabunPSK"/>
          <w:sz w:val="32"/>
          <w:szCs w:val="32"/>
        </w:rPr>
        <w:t>]</w:t>
      </w:r>
      <w:r w:rsidRPr="008D288A">
        <w:rPr>
          <w:rFonts w:ascii="TH SarabunPSK" w:hAnsi="TH SarabunPSK" w:cs="TH SarabunPSK"/>
          <w:sz w:val="32"/>
          <w:szCs w:val="32"/>
          <w:cs/>
        </w:rPr>
        <w:tab/>
        <w:t>สำนัก</w:t>
      </w:r>
      <w:r>
        <w:rPr>
          <w:rFonts w:ascii="TH SarabunPSK" w:hAnsi="TH SarabunPSK" w:cs="TH SarabunPSK"/>
          <w:sz w:val="32"/>
          <w:szCs w:val="32"/>
          <w:cs/>
        </w:rPr>
        <w:t>งานคณะกรรมการการศึกษาแห่งชาติ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D288A">
        <w:rPr>
          <w:rFonts w:ascii="TH SarabunPSK" w:hAnsi="TH SarabunPSK" w:cs="TH SarabunPSK"/>
          <w:sz w:val="32"/>
          <w:szCs w:val="32"/>
          <w:cs/>
        </w:rPr>
        <w:t>“พระ</w:t>
      </w:r>
      <w:r>
        <w:rPr>
          <w:rFonts w:ascii="TH SarabunPSK" w:hAnsi="TH SarabunPSK" w:cs="TH SarabunPSK"/>
          <w:sz w:val="32"/>
          <w:szCs w:val="32"/>
          <w:cs/>
        </w:rPr>
        <w:t>ราชบัญญัติการศึกษาแห่งชาติ พ.ศ.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8D288A">
        <w:rPr>
          <w:rFonts w:ascii="TH SarabunPSK" w:hAnsi="TH SarabunPSK" w:cs="TH SarabunPSK"/>
          <w:sz w:val="32"/>
          <w:szCs w:val="32"/>
          <w:cs/>
        </w:rPr>
        <w:t>2542</w:t>
      </w:r>
      <w:r>
        <w:rPr>
          <w:rFonts w:ascii="TH SarabunPSK" w:hAnsi="TH SarabunPSK" w:cs="TH SarabunPSK"/>
          <w:sz w:val="32"/>
          <w:szCs w:val="32"/>
          <w:cs/>
        </w:rPr>
        <w:t>.</w:t>
      </w:r>
      <w:r w:rsidRPr="008D288A">
        <w:rPr>
          <w:rFonts w:ascii="TH SarabunPSK" w:hAnsi="TH SarabunPSK" w:cs="TH SarabunPSK"/>
          <w:sz w:val="32"/>
          <w:szCs w:val="32"/>
          <w:cs/>
        </w:rPr>
        <w:t>”</w:t>
      </w:r>
      <w:r>
        <w:rPr>
          <w:rFonts w:ascii="TH SarabunPSK" w:hAnsi="TH SarabunPSK" w:cs="TH SarabunPSK"/>
          <w:sz w:val="32"/>
          <w:szCs w:val="32"/>
          <w:cs/>
        </w:rPr>
        <w:t>กรุงเทพมหานคร</w:t>
      </w:r>
      <w:r w:rsidRPr="008D288A">
        <w:rPr>
          <w:rFonts w:ascii="TH SarabunPSK" w:hAnsi="TH SarabunPSK" w:cs="TH SarabunPSK"/>
          <w:sz w:val="32"/>
          <w:szCs w:val="32"/>
        </w:rPr>
        <w:t xml:space="preserve">, </w:t>
      </w:r>
      <w:r>
        <w:rPr>
          <w:rFonts w:ascii="TH SarabunPSK" w:hAnsi="TH SarabunPSK" w:cs="TH SarabunPSK"/>
          <w:sz w:val="32"/>
          <w:szCs w:val="32"/>
          <w:cs/>
        </w:rPr>
        <w:t>2556.</w:t>
      </w:r>
    </w:p>
    <w:p w:rsidR="00731AB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</w:p>
    <w:p w:rsidR="00731ABA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</w:p>
    <w:p w:rsidR="00731ABA" w:rsidRPr="008E7338" w:rsidRDefault="00731ABA" w:rsidP="00731ABA">
      <w:pPr>
        <w:tabs>
          <w:tab w:val="left" w:pos="426"/>
        </w:tabs>
        <w:ind w:left="420" w:hanging="420"/>
        <w:jc w:val="thaiDistribute"/>
        <w:rPr>
          <w:rFonts w:ascii="TH SarabunPSK" w:hAnsi="TH SarabunPSK" w:cs="TH SarabunPSK"/>
          <w:sz w:val="32"/>
          <w:szCs w:val="32"/>
        </w:rPr>
      </w:pPr>
    </w:p>
    <w:p w:rsidR="00731ABA" w:rsidRPr="008C648C" w:rsidRDefault="00731ABA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8C648C">
        <w:rPr>
          <w:rFonts w:ascii="TH SarabunPSK" w:eastAsia="TH SarabunPSK" w:hAnsi="TH SarabunPSK" w:cs="TH SarabunPSK"/>
          <w:b/>
          <w:bCs/>
          <w:i/>
          <w:iCs/>
          <w:color w:val="000000"/>
          <w:sz w:val="32"/>
          <w:szCs w:val="32"/>
          <w:u w:val="single"/>
          <w:cs/>
        </w:rPr>
        <w:t>หมายเหตุ</w:t>
      </w:r>
      <w:r w:rsidRPr="008C648C">
        <w:rPr>
          <w:rFonts w:ascii="TH SarabunPSK" w:eastAsia="TH SarabunPSK" w:hAnsi="TH SarabunPSK" w:cs="TH SarabunPSK"/>
          <w:b/>
          <w:bCs/>
          <w:i/>
          <w:color w:val="000000"/>
          <w:sz w:val="32"/>
          <w:szCs w:val="32"/>
        </w:rPr>
        <w:t xml:space="preserve"> : </w:t>
      </w:r>
      <w:r w:rsidRPr="008C648C">
        <w:rPr>
          <w:rFonts w:ascii="TH SarabunPSK" w:eastAsia="TH SarabunPSK" w:hAnsi="TH SarabunPSK" w:cs="TH SarabunPSK"/>
          <w:b/>
          <w:bCs/>
          <w:color w:val="000000"/>
          <w:sz w:val="32"/>
          <w:szCs w:val="32"/>
        </w:rPr>
        <w:tab/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1.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บทความ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วิชาการและบทความวิจัย</w:t>
      </w:r>
      <w:r w:rsid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ควร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มีความยาว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ไม่เกิน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 xml:space="preserve">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10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หน้า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 xml:space="preserve">กระดาษ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</w:rPr>
        <w:t>A4</w:t>
      </w:r>
    </w:p>
    <w:p w:rsidR="008C648C" w:rsidRDefault="00731ABA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 w:rsidRPr="008C648C"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</w:rPr>
        <w:tab/>
        <w:t xml:space="preserve">2.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เอกสารที่ไม่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ได้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อ้างอิงในเนื้อหา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บทความ</w:t>
      </w:r>
      <w:r w:rsid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ไม่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ควรนำ</w:t>
      </w:r>
      <w:r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ลงในหัวข้อเอกสารอ้างอิง</w:t>
      </w:r>
    </w:p>
    <w:p w:rsidR="00CF0B5B" w:rsidRDefault="00890087" w:rsidP="008C648C">
      <w:pPr>
        <w:pBdr>
          <w:top w:val="nil"/>
          <w:left w:val="nil"/>
          <w:bottom w:val="nil"/>
          <w:right w:val="nil"/>
          <w:between w:val="nil"/>
        </w:pBdr>
        <w:tabs>
          <w:tab w:val="left" w:pos="864"/>
          <w:tab w:val="left" w:pos="1152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</w:rPr>
      </w:pP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</w:r>
      <w:r>
        <w:rPr>
          <w:rFonts w:ascii="TH SarabunPSK" w:eastAsia="TH SarabunPSK" w:hAnsi="TH SarabunPSK" w:cs="TH SarabunPSK"/>
          <w:color w:val="000000"/>
          <w:sz w:val="32"/>
          <w:szCs w:val="32"/>
        </w:rPr>
        <w:tab/>
        <w:t>3</w:t>
      </w:r>
      <w:r w:rsidR="00CF0B5B">
        <w:rPr>
          <w:rFonts w:ascii="TH SarabunPSK" w:eastAsia="TH SarabunPSK" w:hAnsi="TH SarabunPSK" w:cs="TH SarabunPSK"/>
          <w:color w:val="000000"/>
          <w:sz w:val="32"/>
          <w:szCs w:val="32"/>
        </w:rPr>
        <w:t xml:space="preserve">. </w:t>
      </w:r>
      <w:r w:rsidR="00CF0B5B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ให้ผู้เขียน</w:t>
      </w:r>
      <w:r w:rsidR="00CF0B5B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จัดลำดับหมายเลข</w:t>
      </w:r>
      <w:r w:rsidR="00CF0B5B"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เอกสารอ้างอิง</w:t>
      </w:r>
      <w:r w:rsidR="00CF0B5B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ให้ถูกต้อง</w:t>
      </w:r>
      <w:r w:rsidR="00CF0B5B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เช่น </w:t>
      </w:r>
      <w:r w:rsidR="00CF0B5B">
        <w:rPr>
          <w:rFonts w:ascii="TH SarabunPSK" w:eastAsia="TH SarabunPSK" w:hAnsi="TH SarabunPSK" w:cs="TH SarabunPSK"/>
          <w:color w:val="000000"/>
          <w:sz w:val="32"/>
          <w:szCs w:val="32"/>
        </w:rPr>
        <w:t>[1-2], [3-4], [5]</w:t>
      </w:r>
    </w:p>
    <w:p w:rsidR="00731ABA" w:rsidRPr="008C648C" w:rsidRDefault="00CF0B5B" w:rsidP="00CF0B5B">
      <w:pPr>
        <w:pBdr>
          <w:top w:val="nil"/>
          <w:left w:val="nil"/>
          <w:bottom w:val="nil"/>
          <w:right w:val="nil"/>
          <w:between w:val="nil"/>
        </w:pBdr>
        <w:tabs>
          <w:tab w:val="left" w:pos="1152"/>
        </w:tabs>
        <w:jc w:val="thaiDistribute"/>
        <w:rPr>
          <w:rFonts w:ascii="TH SarabunPSK" w:eastAsia="TH SarabunPSK" w:hAnsi="TH SarabunPSK" w:cs="TH SarabunPSK"/>
          <w:color w:val="000000"/>
          <w:sz w:val="32"/>
          <w:szCs w:val="32"/>
          <w:cs/>
        </w:rPr>
      </w:pP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ab/>
      </w:r>
      <w:r w:rsidR="00890087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4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.</w:t>
      </w:r>
      <w:r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ให้ผู้เขียนดำเนินการเรียบเรียง</w:t>
      </w:r>
      <w:r w:rsidR="00731ABA"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ตามรูปแบบ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บทความ</w:t>
      </w:r>
      <w:r w:rsidR="00731ABA"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ของวารสารวิชาการเทคโนโลยีอุตสาหกรรม มหาวิท</w:t>
      </w:r>
      <w:r w:rsidR="00731ABA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ยา</w:t>
      </w:r>
      <w:r w:rsidR="00731ABA" w:rsidRPr="008C648C">
        <w:rPr>
          <w:rFonts w:ascii="TH SarabunPSK" w:eastAsia="TH SarabunPSK" w:hAnsi="TH SarabunPSK" w:cs="TH SarabunPSK"/>
          <w:color w:val="000000"/>
          <w:sz w:val="32"/>
          <w:szCs w:val="32"/>
          <w:cs/>
        </w:rPr>
        <w:t>ลัยราชภัฏบุรีรัมย</w:t>
      </w:r>
      <w:r w:rsidR="00731ABA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์</w:t>
      </w:r>
      <w:r w:rsidR="008C648C" w:rsidRPr="008C648C">
        <w:rPr>
          <w:rFonts w:ascii="TH SarabunPSK" w:eastAsia="TH SarabunPSK" w:hAnsi="TH SarabunPSK" w:cs="TH SarabunPSK" w:hint="cs"/>
          <w:color w:val="000000"/>
          <w:sz w:val="32"/>
          <w:szCs w:val="32"/>
          <w:cs/>
        </w:rPr>
        <w:t>ให้ถูกต้อง</w:t>
      </w:r>
    </w:p>
    <w:sectPr w:rsidR="00731ABA" w:rsidRPr="008C648C" w:rsidSect="00731ABA">
      <w:headerReference w:type="default" r:id="rId14"/>
      <w:footerReference w:type="default" r:id="rId15"/>
      <w:pgSz w:w="11906" w:h="16838"/>
      <w:pgMar w:top="1440" w:right="1440" w:bottom="1440" w:left="1440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53AC1" w:rsidRDefault="00E53AC1" w:rsidP="00EF6627">
      <w:r>
        <w:separator/>
      </w:r>
    </w:p>
  </w:endnote>
  <w:endnote w:type="continuationSeparator" w:id="1">
    <w:p w:rsidR="00E53AC1" w:rsidRDefault="00E53AC1" w:rsidP="00EF662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DilleniaNew-Bold-Identity-H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DE"/>
    <w:family w:val="swiss"/>
    <w:notTrueType/>
    <w:pitch w:val="variable"/>
    <w:sig w:usb0="01000001" w:usb1="00000000" w:usb2="00000000" w:usb3="00000000" w:csb0="00010000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imes New Roman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151900"/>
      <w:docPartObj>
        <w:docPartGallery w:val="Page Numbers (Bottom of Page)"/>
        <w:docPartUnique/>
      </w:docPartObj>
    </w:sdtPr>
    <w:sdtContent>
      <w:p w:rsidR="00D92825" w:rsidRDefault="0067620C" w:rsidP="00CD38BF">
        <w:pPr>
          <w:pStyle w:val="a5"/>
          <w:jc w:val="center"/>
        </w:pPr>
        <w:r w:rsidRPr="0067620C">
          <w:rPr>
            <w:rFonts w:ascii="TH SarabunPSK" w:hAnsi="TH SarabunPSK" w:cs="TH SarabunPSK"/>
            <w:noProof/>
            <w:sz w:val="24"/>
            <w:szCs w:val="24"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54" type="#_x0000_t32" style="position:absolute;left:0;text-align:left;margin-left:-.65pt;margin-top:-5.8pt;width:451.65pt;height:0;flip:x;z-index:251662336;mso-position-horizontal-relative:text;mso-position-vertical-relative:text" o:connectortype="straight" strokeweight=".5pt"/>
          </w:pict>
        </w:r>
        <w:r w:rsidRPr="0067620C">
          <w:rPr>
            <w:rFonts w:ascii="TH SarabunPSK" w:hAnsi="TH SarabunPSK" w:cs="TH SarabunPSK"/>
            <w:noProof/>
            <w:sz w:val="24"/>
            <w:szCs w:val="24"/>
          </w:rPr>
          <w:pict>
            <v:shape id="_x0000_s2053" type="#_x0000_t32" style="position:absolute;left:0;text-align:left;margin-left:-.65pt;margin-top:-7.3pt;width:451.65pt;height:0;flip:x;z-index:251661312;mso-position-horizontal-relative:text;mso-position-vertical-relative:text" o:connectortype="straight" strokeweight="1.5pt"/>
          </w:pict>
        </w:r>
        <w:r w:rsidR="00D92825">
          <w:rPr>
            <w:rFonts w:ascii="TH SarabunPSK" w:hAnsi="TH SarabunPSK" w:cs="TH SarabunPSK"/>
            <w:sz w:val="32"/>
            <w:szCs w:val="32"/>
          </w:rPr>
          <w:t>[</w:t>
        </w:r>
        <w:r w:rsidRPr="0080136A">
          <w:rPr>
            <w:rFonts w:ascii="TH SarabunPSK" w:hAnsi="TH SarabunPSK" w:cs="TH SarabunPSK"/>
            <w:sz w:val="32"/>
            <w:szCs w:val="32"/>
          </w:rPr>
          <w:fldChar w:fldCharType="begin"/>
        </w:r>
        <w:r w:rsidR="00D92825" w:rsidRPr="0080136A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80136A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1379B2" w:rsidRPr="001379B2">
          <w:rPr>
            <w:rFonts w:ascii="TH SarabunPSK" w:hAnsi="TH SarabunPSK" w:cs="TH SarabunPSK"/>
            <w:noProof/>
            <w:sz w:val="32"/>
            <w:szCs w:val="32"/>
            <w:lang w:val="th-TH"/>
          </w:rPr>
          <w:t>3</w:t>
        </w:r>
        <w:r w:rsidRPr="0080136A">
          <w:rPr>
            <w:rFonts w:ascii="TH SarabunPSK" w:hAnsi="TH SarabunPSK" w:cs="TH SarabunPSK"/>
            <w:sz w:val="32"/>
            <w:szCs w:val="32"/>
          </w:rPr>
          <w:fldChar w:fldCharType="end"/>
        </w:r>
        <w:r w:rsidR="00D92825">
          <w:rPr>
            <w:rFonts w:ascii="TH SarabunPSK" w:hAnsi="TH SarabunPSK" w:cs="TH SarabunPSK"/>
            <w:sz w:val="32"/>
            <w:szCs w:val="32"/>
          </w:rPr>
          <w:t>]</w:t>
        </w:r>
      </w:p>
    </w:sdtContent>
  </w:sdt>
  <w:p w:rsidR="00D92825" w:rsidRDefault="00D92825" w:rsidP="00EA260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53AC1" w:rsidRDefault="00E53AC1" w:rsidP="00EF6627">
      <w:r>
        <w:separator/>
      </w:r>
    </w:p>
  </w:footnote>
  <w:footnote w:type="continuationSeparator" w:id="1">
    <w:p w:rsidR="00E53AC1" w:rsidRDefault="00E53AC1" w:rsidP="00EF662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825" w:rsidRPr="00CD38BF" w:rsidRDefault="00D92825" w:rsidP="00CD38BF">
    <w:pPr>
      <w:pStyle w:val="a3"/>
      <w:jc w:val="center"/>
      <w:rPr>
        <w:rFonts w:ascii="TH SarabunPSK" w:hAnsi="TH SarabunPSK" w:cs="TH SarabunPSK"/>
        <w:sz w:val="24"/>
        <w:szCs w:val="24"/>
      </w:rPr>
    </w:pPr>
    <w:r w:rsidRPr="00CD38BF">
      <w:rPr>
        <w:rFonts w:ascii="TH SarabunPSK" w:hAnsi="TH SarabunPSK" w:cs="TH SarabunPSK"/>
        <w:sz w:val="24"/>
        <w:szCs w:val="24"/>
        <w:cs/>
      </w:rPr>
      <w:t xml:space="preserve">วารสารวิชาการเทคโนโลยีอุตสาหกรรม มหาวิทยาลัยราชภัฏบุรีรัมย์ ปีที่ </w:t>
    </w:r>
    <w:r w:rsidR="00731ABA">
      <w:rPr>
        <w:rFonts w:ascii="TH SarabunPSK" w:hAnsi="TH SarabunPSK" w:cs="TH SarabunPSK"/>
        <w:sz w:val="24"/>
        <w:szCs w:val="24"/>
      </w:rPr>
      <w:t>8</w:t>
    </w:r>
    <w:r w:rsidR="00731ABA">
      <w:rPr>
        <w:rFonts w:ascii="TH SarabunPSK" w:hAnsi="TH SarabunPSK" w:cs="TH SarabunPSK" w:hint="cs"/>
        <w:sz w:val="24"/>
        <w:szCs w:val="24"/>
        <w:cs/>
      </w:rPr>
      <w:t xml:space="preserve"> </w:t>
    </w:r>
    <w:r w:rsidRPr="00CD38BF">
      <w:rPr>
        <w:rFonts w:ascii="TH SarabunPSK" w:hAnsi="TH SarabunPSK" w:cs="TH SarabunPSK"/>
        <w:sz w:val="24"/>
        <w:szCs w:val="24"/>
        <w:cs/>
      </w:rPr>
      <w:t xml:space="preserve">ฉบับที่ </w:t>
    </w:r>
    <w:r w:rsidRPr="00D95508">
      <w:rPr>
        <w:rFonts w:ascii="TH SarabunPSK" w:hAnsi="TH SarabunPSK" w:cs="TH SarabunPSK"/>
        <w:sz w:val="24"/>
        <w:szCs w:val="24"/>
        <w:cs/>
      </w:rPr>
      <w:t xml:space="preserve">2 </w:t>
    </w:r>
    <w:r w:rsidRPr="00D95508">
      <w:rPr>
        <w:rFonts w:ascii="TH SarabunPSK" w:hAnsi="TH SarabunPSK" w:cs="TH SarabunPSK" w:hint="cs"/>
        <w:sz w:val="24"/>
        <w:szCs w:val="24"/>
        <w:cs/>
      </w:rPr>
      <w:t>กรกฎาคม</w:t>
    </w:r>
    <w:r>
      <w:rPr>
        <w:rFonts w:ascii="TH SarabunPSK" w:hAnsi="TH SarabunPSK" w:cs="TH SarabunPSK" w:hint="cs"/>
        <w:sz w:val="24"/>
        <w:szCs w:val="24"/>
        <w:cs/>
      </w:rPr>
      <w:t xml:space="preserve"> - </w:t>
    </w:r>
    <w:r w:rsidRPr="00D95508">
      <w:rPr>
        <w:rFonts w:ascii="TH SarabunPSK" w:hAnsi="TH SarabunPSK" w:cs="TH SarabunPSK" w:hint="cs"/>
        <w:sz w:val="24"/>
        <w:szCs w:val="24"/>
        <w:cs/>
      </w:rPr>
      <w:t>ธันวาคม</w:t>
    </w:r>
    <w:r>
      <w:rPr>
        <w:rFonts w:ascii="TH SarabunPSK" w:hAnsi="TH SarabunPSK" w:cs="TH SarabunPSK" w:hint="cs"/>
        <w:sz w:val="24"/>
        <w:szCs w:val="24"/>
        <w:cs/>
      </w:rPr>
      <w:t xml:space="preserve"> </w:t>
    </w:r>
    <w:r w:rsidRPr="00CD38BF">
      <w:rPr>
        <w:rFonts w:ascii="TH SarabunPSK" w:hAnsi="TH SarabunPSK" w:cs="TH SarabunPSK"/>
        <w:sz w:val="24"/>
        <w:szCs w:val="24"/>
        <w:cs/>
      </w:rPr>
      <w:t>25</w:t>
    </w:r>
    <w:r w:rsidR="00731ABA">
      <w:rPr>
        <w:rFonts w:ascii="TH SarabunPSK" w:hAnsi="TH SarabunPSK" w:cs="TH SarabunPSK"/>
        <w:sz w:val="24"/>
        <w:szCs w:val="24"/>
      </w:rPr>
      <w:t>xx</w:t>
    </w:r>
  </w:p>
  <w:p w:rsidR="00D92825" w:rsidRPr="00731ABA" w:rsidRDefault="0067620C" w:rsidP="00CD38BF">
    <w:pPr>
      <w:pStyle w:val="a3"/>
      <w:tabs>
        <w:tab w:val="clear" w:pos="4513"/>
      </w:tabs>
      <w:jc w:val="center"/>
      <w:rPr>
        <w:rFonts w:ascii="TH SarabunPSK" w:hAnsi="TH SarabunPSK" w:cs="TH SarabunPSK"/>
        <w:sz w:val="24"/>
        <w:szCs w:val="24"/>
        <w:cs/>
      </w:rPr>
    </w:pPr>
    <w:r>
      <w:rPr>
        <w:rFonts w:ascii="TH SarabunPSK" w:hAnsi="TH SarabunPSK" w:cs="TH SarabunPSK"/>
        <w:noProof/>
        <w:sz w:val="24"/>
        <w:szCs w:val="24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2" type="#_x0000_t32" style="position:absolute;left:0;text-align:left;margin-left:-.35pt;margin-top:14.4pt;width:451.65pt;height:0;flip:x;z-index:251660288" o:connectortype="straight" strokeweight=".5pt"/>
      </w:pict>
    </w:r>
    <w:r>
      <w:rPr>
        <w:rFonts w:ascii="TH SarabunPSK" w:hAnsi="TH SarabunPSK" w:cs="TH SarabunPSK"/>
        <w:noProof/>
        <w:sz w:val="24"/>
        <w:szCs w:val="24"/>
      </w:rPr>
      <w:pict>
        <v:shape id="_x0000_s2049" type="#_x0000_t32" style="position:absolute;left:0;text-align:left;margin-left:-.2pt;margin-top:15.9pt;width:451.65pt;height:0;flip:x;z-index:251658240" o:connectortype="straight" strokeweight="1.5pt"/>
      </w:pict>
    </w:r>
    <w:r w:rsidR="00D92825" w:rsidRPr="00CD38BF">
      <w:rPr>
        <w:rFonts w:ascii="TH SarabunPSK" w:hAnsi="TH SarabunPSK" w:cs="TH SarabunPSK"/>
        <w:sz w:val="24"/>
        <w:szCs w:val="24"/>
      </w:rPr>
      <w:t xml:space="preserve">Journal of Industrial Technology Buriram Rajabhat University, Vol. </w:t>
    </w:r>
    <w:r w:rsidR="00731ABA">
      <w:rPr>
        <w:rFonts w:ascii="TH SarabunPSK" w:hAnsi="TH SarabunPSK" w:cs="TH SarabunPSK"/>
        <w:sz w:val="24"/>
        <w:szCs w:val="24"/>
      </w:rPr>
      <w:t xml:space="preserve">8, </w:t>
    </w:r>
    <w:r w:rsidR="00D92825" w:rsidRPr="00CD38BF">
      <w:rPr>
        <w:rFonts w:ascii="TH SarabunPSK" w:hAnsi="TH SarabunPSK" w:cs="TH SarabunPSK"/>
        <w:sz w:val="24"/>
        <w:szCs w:val="24"/>
      </w:rPr>
      <w:t xml:space="preserve">No. </w:t>
    </w:r>
    <w:r w:rsidR="00D92825">
      <w:rPr>
        <w:rFonts w:ascii="TH SarabunPSK" w:hAnsi="TH SarabunPSK" w:cs="TH SarabunPSK" w:hint="cs"/>
        <w:sz w:val="24"/>
        <w:szCs w:val="24"/>
        <w:cs/>
      </w:rPr>
      <w:t>2</w:t>
    </w:r>
    <w:r w:rsidR="00D92825" w:rsidRPr="00CD38BF">
      <w:rPr>
        <w:rFonts w:ascii="TH SarabunPSK" w:hAnsi="TH SarabunPSK" w:cs="TH SarabunPSK"/>
        <w:sz w:val="24"/>
        <w:szCs w:val="24"/>
      </w:rPr>
      <w:t xml:space="preserve">, </w:t>
    </w:r>
    <w:r w:rsidR="00D92825" w:rsidRPr="00D95508">
      <w:rPr>
        <w:rFonts w:ascii="TH SarabunPSK" w:hAnsi="TH SarabunPSK" w:cs="TH SarabunPSK"/>
        <w:sz w:val="24"/>
        <w:szCs w:val="24"/>
      </w:rPr>
      <w:t>July</w:t>
    </w:r>
    <w:r w:rsidR="00D92825">
      <w:rPr>
        <w:rFonts w:ascii="TH SarabunPSK" w:hAnsi="TH SarabunPSK" w:cs="TH SarabunPSK"/>
        <w:sz w:val="24"/>
        <w:szCs w:val="24"/>
      </w:rPr>
      <w:t xml:space="preserve"> - </w:t>
    </w:r>
    <w:r w:rsidR="00D92825" w:rsidRPr="00D95508">
      <w:rPr>
        <w:rFonts w:ascii="TH SarabunPSK" w:hAnsi="TH SarabunPSK" w:cs="TH SarabunPSK"/>
        <w:sz w:val="24"/>
        <w:szCs w:val="24"/>
      </w:rPr>
      <w:t>December</w:t>
    </w:r>
    <w:r w:rsidR="00D92825">
      <w:rPr>
        <w:rFonts w:ascii="TH SarabunPSK" w:hAnsi="TH SarabunPSK" w:cs="TH SarabunPSK"/>
        <w:sz w:val="24"/>
        <w:szCs w:val="24"/>
      </w:rPr>
      <w:t xml:space="preserve"> </w:t>
    </w:r>
    <w:r w:rsidR="00731ABA">
      <w:rPr>
        <w:rFonts w:ascii="TH SarabunPSK" w:hAnsi="TH SarabunPSK" w:cs="TH SarabunPSK"/>
        <w:sz w:val="24"/>
        <w:szCs w:val="24"/>
        <w:cs/>
      </w:rPr>
      <w:t>2</w:t>
    </w:r>
    <w:r w:rsidR="00731ABA">
      <w:rPr>
        <w:rFonts w:ascii="TH SarabunPSK" w:hAnsi="TH SarabunPSK" w:cs="TH SarabunPSK"/>
        <w:sz w:val="24"/>
        <w:szCs w:val="24"/>
      </w:rPr>
      <w:t>0xx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F1A69"/>
    <w:multiLevelType w:val="multilevel"/>
    <w:tmpl w:val="EAEC1D98"/>
    <w:lvl w:ilvl="0">
      <w:start w:val="6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490" w:hanging="1080"/>
      </w:pPr>
      <w:rPr>
        <w:rFonts w:hint="default"/>
      </w:rPr>
    </w:lvl>
    <w:lvl w:ilvl="3">
      <w:start w:val="1"/>
      <w:numFmt w:val="decimal"/>
      <w:lvlText w:val="%1.%2.%3.%3."/>
      <w:lvlJc w:val="left"/>
      <w:pPr>
        <w:ind w:left="3195" w:hanging="1080"/>
      </w:pPr>
      <w:rPr>
        <w:rFonts w:hint="default"/>
      </w:rPr>
    </w:lvl>
    <w:lvl w:ilvl="4">
      <w:start w:val="1"/>
      <w:numFmt w:val="decimal"/>
      <w:lvlText w:val="%1.%2.%3.%3.%4."/>
      <w:lvlJc w:val="left"/>
      <w:pPr>
        <w:ind w:left="4260" w:hanging="1440"/>
      </w:pPr>
      <w:rPr>
        <w:rFonts w:hint="default"/>
      </w:rPr>
    </w:lvl>
    <w:lvl w:ilvl="5">
      <w:start w:val="1"/>
      <w:numFmt w:val="decimal"/>
      <w:lvlText w:val="%1.%2.%3.%3.%4.%5."/>
      <w:lvlJc w:val="left"/>
      <w:pPr>
        <w:ind w:left="4965" w:hanging="1440"/>
      </w:pPr>
      <w:rPr>
        <w:rFonts w:hint="default"/>
      </w:rPr>
    </w:lvl>
    <w:lvl w:ilvl="6">
      <w:start w:val="1"/>
      <w:numFmt w:val="decimal"/>
      <w:lvlText w:val="%1.%2.%3.%3.%4.%5.%6."/>
      <w:lvlJc w:val="left"/>
      <w:pPr>
        <w:ind w:left="6030" w:hanging="1800"/>
      </w:pPr>
      <w:rPr>
        <w:rFonts w:hint="default"/>
      </w:rPr>
    </w:lvl>
    <w:lvl w:ilvl="7">
      <w:start w:val="1"/>
      <w:numFmt w:val="decimal"/>
      <w:lvlText w:val="%1.%2.%3.%3.%4.%5.%6.%7."/>
      <w:lvlJc w:val="left"/>
      <w:pPr>
        <w:ind w:left="6735" w:hanging="1800"/>
      </w:pPr>
      <w:rPr>
        <w:rFonts w:hint="default"/>
      </w:rPr>
    </w:lvl>
    <w:lvl w:ilvl="8">
      <w:start w:val="1"/>
      <w:numFmt w:val="decimal"/>
      <w:lvlText w:val="%1.%2.%3.%3.%4.%5.%6.%7.%8."/>
      <w:lvlJc w:val="left"/>
      <w:pPr>
        <w:ind w:left="7800" w:hanging="2160"/>
      </w:pPr>
      <w:rPr>
        <w:rFonts w:hint="default"/>
      </w:rPr>
    </w:lvl>
  </w:abstractNum>
  <w:abstractNum w:abstractNumId="1">
    <w:nsid w:val="2EE12CBD"/>
    <w:multiLevelType w:val="hybridMultilevel"/>
    <w:tmpl w:val="00FE5744"/>
    <w:lvl w:ilvl="0" w:tplc="D708014C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ACE3FDD"/>
    <w:multiLevelType w:val="multilevel"/>
    <w:tmpl w:val="115A25F6"/>
    <w:lvl w:ilvl="0">
      <w:start w:val="3"/>
      <w:numFmt w:val="decimal"/>
      <w:lvlText w:val="%1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5"/>
        </w:tabs>
        <w:ind w:left="795" w:hanging="51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290"/>
        </w:tabs>
        <w:ind w:left="129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75"/>
        </w:tabs>
        <w:ind w:left="157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220"/>
        </w:tabs>
        <w:ind w:left="22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505"/>
        </w:tabs>
        <w:ind w:left="25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790"/>
        </w:tabs>
        <w:ind w:left="279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435"/>
        </w:tabs>
        <w:ind w:left="343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720"/>
        </w:tabs>
        <w:ind w:left="3720" w:hanging="1440"/>
      </w:pPr>
      <w:rPr>
        <w:rFonts w:hint="default"/>
      </w:rPr>
    </w:lvl>
  </w:abstractNum>
  <w:abstractNum w:abstractNumId="3">
    <w:nsid w:val="3E8B0ED4"/>
    <w:multiLevelType w:val="multilevel"/>
    <w:tmpl w:val="154C6488"/>
    <w:lvl w:ilvl="0">
      <w:start w:val="3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>
    <w:nsid w:val="454B19A8"/>
    <w:multiLevelType w:val="multilevel"/>
    <w:tmpl w:val="FEEC5FA0"/>
    <w:lvl w:ilvl="0">
      <w:start w:val="3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20" w:hanging="45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60" w:hanging="1800"/>
      </w:pPr>
      <w:rPr>
        <w:rFonts w:hint="default"/>
      </w:rPr>
    </w:lvl>
  </w:abstractNum>
  <w:abstractNum w:abstractNumId="5">
    <w:nsid w:val="56094E74"/>
    <w:multiLevelType w:val="hybridMultilevel"/>
    <w:tmpl w:val="778CB0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0506D7"/>
    <w:multiLevelType w:val="hybridMultilevel"/>
    <w:tmpl w:val="52028D42"/>
    <w:lvl w:ilvl="0" w:tplc="BF42D4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FC2888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AC8CF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65E55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BCF40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160A8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57AC0C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A962AA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440D9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CC50A1A"/>
    <w:multiLevelType w:val="multilevel"/>
    <w:tmpl w:val="6FC0887E"/>
    <w:lvl w:ilvl="0">
      <w:start w:val="3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20" w:hanging="45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8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43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3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9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8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43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360" w:hanging="1800"/>
      </w:pPr>
      <w:rPr>
        <w:rFonts w:hint="default"/>
      </w:rPr>
    </w:lvl>
  </w:abstractNum>
  <w:abstractNum w:abstractNumId="8">
    <w:nsid w:val="7A2C2C0F"/>
    <w:multiLevelType w:val="hybridMultilevel"/>
    <w:tmpl w:val="6EC85994"/>
    <w:lvl w:ilvl="0" w:tplc="A75863E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3"/>
  </w:num>
  <w:num w:numId="5">
    <w:abstractNumId w:val="7"/>
  </w:num>
  <w:num w:numId="6">
    <w:abstractNumId w:val="4"/>
  </w:num>
  <w:num w:numId="7">
    <w:abstractNumId w:val="0"/>
  </w:num>
  <w:num w:numId="8">
    <w:abstractNumId w:val="5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hdrShapeDefaults>
    <o:shapedefaults v:ext="edit" spidmax="60418">
      <o:colormenu v:ext="edit" fillcolor="none" strokecolor="none"/>
    </o:shapedefaults>
    <o:shapelayout v:ext="edit">
      <o:idmap v:ext="edit" data="2"/>
      <o:rules v:ext="edit">
        <o:r id="V:Rule5" type="connector" idref="#_x0000_s2053"/>
        <o:r id="V:Rule6" type="connector" idref="#_x0000_s2054"/>
        <o:r id="V:Rule7" type="connector" idref="#_x0000_s2049"/>
        <o:r id="V:Rule8" type="connector" idref="#_x0000_s2052"/>
      </o:rules>
    </o:shapelayout>
  </w:hdrShapeDefaults>
  <w:footnotePr>
    <w:footnote w:id="0"/>
    <w:footnote w:id="1"/>
  </w:footnotePr>
  <w:endnotePr>
    <w:endnote w:id="0"/>
    <w:endnote w:id="1"/>
  </w:endnotePr>
  <w:compat>
    <w:applyBreakingRules/>
  </w:compat>
  <w:rsids>
    <w:rsidRoot w:val="00EF6627"/>
    <w:rsid w:val="00000AB2"/>
    <w:rsid w:val="000011C8"/>
    <w:rsid w:val="00001BF3"/>
    <w:rsid w:val="00004F90"/>
    <w:rsid w:val="00005BC4"/>
    <w:rsid w:val="0001430C"/>
    <w:rsid w:val="000151B0"/>
    <w:rsid w:val="00016FC3"/>
    <w:rsid w:val="000205CB"/>
    <w:rsid w:val="00023C2B"/>
    <w:rsid w:val="00023E9E"/>
    <w:rsid w:val="000256E4"/>
    <w:rsid w:val="0003177C"/>
    <w:rsid w:val="000330FD"/>
    <w:rsid w:val="000336BF"/>
    <w:rsid w:val="00034F73"/>
    <w:rsid w:val="000350BD"/>
    <w:rsid w:val="000357DD"/>
    <w:rsid w:val="00040A5D"/>
    <w:rsid w:val="00042D0A"/>
    <w:rsid w:val="000439A7"/>
    <w:rsid w:val="00045AF8"/>
    <w:rsid w:val="00046268"/>
    <w:rsid w:val="00052005"/>
    <w:rsid w:val="00054960"/>
    <w:rsid w:val="00054A74"/>
    <w:rsid w:val="00062CE6"/>
    <w:rsid w:val="00062E0C"/>
    <w:rsid w:val="00063512"/>
    <w:rsid w:val="0006352E"/>
    <w:rsid w:val="00063773"/>
    <w:rsid w:val="000637E6"/>
    <w:rsid w:val="00064E50"/>
    <w:rsid w:val="00065761"/>
    <w:rsid w:val="00065C31"/>
    <w:rsid w:val="000702BC"/>
    <w:rsid w:val="00073B76"/>
    <w:rsid w:val="000749AB"/>
    <w:rsid w:val="00075BDC"/>
    <w:rsid w:val="000776B8"/>
    <w:rsid w:val="00080675"/>
    <w:rsid w:val="00082661"/>
    <w:rsid w:val="000873E9"/>
    <w:rsid w:val="0009024E"/>
    <w:rsid w:val="00091B6C"/>
    <w:rsid w:val="000931C0"/>
    <w:rsid w:val="00093E52"/>
    <w:rsid w:val="000956D1"/>
    <w:rsid w:val="00096020"/>
    <w:rsid w:val="00096D12"/>
    <w:rsid w:val="000A1494"/>
    <w:rsid w:val="000A3E30"/>
    <w:rsid w:val="000A5B6C"/>
    <w:rsid w:val="000A6971"/>
    <w:rsid w:val="000B0A63"/>
    <w:rsid w:val="000B2F92"/>
    <w:rsid w:val="000B4BC2"/>
    <w:rsid w:val="000B4C4B"/>
    <w:rsid w:val="000B515E"/>
    <w:rsid w:val="000B5264"/>
    <w:rsid w:val="000B5515"/>
    <w:rsid w:val="000B5709"/>
    <w:rsid w:val="000C0790"/>
    <w:rsid w:val="000C2800"/>
    <w:rsid w:val="000C3661"/>
    <w:rsid w:val="000C3954"/>
    <w:rsid w:val="000C409E"/>
    <w:rsid w:val="000C4CDC"/>
    <w:rsid w:val="000C75B9"/>
    <w:rsid w:val="000D16B7"/>
    <w:rsid w:val="000D2390"/>
    <w:rsid w:val="000D3260"/>
    <w:rsid w:val="000D3FEA"/>
    <w:rsid w:val="000D63FD"/>
    <w:rsid w:val="000E0BEA"/>
    <w:rsid w:val="000E2A1D"/>
    <w:rsid w:val="000E3AE7"/>
    <w:rsid w:val="000E4CD0"/>
    <w:rsid w:val="000F0CD0"/>
    <w:rsid w:val="000F1387"/>
    <w:rsid w:val="000F4584"/>
    <w:rsid w:val="000F57D0"/>
    <w:rsid w:val="000F6197"/>
    <w:rsid w:val="000F6E03"/>
    <w:rsid w:val="001005A1"/>
    <w:rsid w:val="00101454"/>
    <w:rsid w:val="00101CBC"/>
    <w:rsid w:val="00101EBF"/>
    <w:rsid w:val="00102470"/>
    <w:rsid w:val="00102538"/>
    <w:rsid w:val="00105293"/>
    <w:rsid w:val="0010749F"/>
    <w:rsid w:val="00111522"/>
    <w:rsid w:val="00111777"/>
    <w:rsid w:val="00112206"/>
    <w:rsid w:val="001140A4"/>
    <w:rsid w:val="00114D96"/>
    <w:rsid w:val="00115019"/>
    <w:rsid w:val="00120AE5"/>
    <w:rsid w:val="00122216"/>
    <w:rsid w:val="00123BD1"/>
    <w:rsid w:val="00124E11"/>
    <w:rsid w:val="00126BE9"/>
    <w:rsid w:val="0012726F"/>
    <w:rsid w:val="00130D7C"/>
    <w:rsid w:val="00131342"/>
    <w:rsid w:val="0013473F"/>
    <w:rsid w:val="0013573E"/>
    <w:rsid w:val="0013579B"/>
    <w:rsid w:val="00136429"/>
    <w:rsid w:val="001373E6"/>
    <w:rsid w:val="001379B2"/>
    <w:rsid w:val="00140634"/>
    <w:rsid w:val="00140C86"/>
    <w:rsid w:val="0014235B"/>
    <w:rsid w:val="0014281F"/>
    <w:rsid w:val="001429CB"/>
    <w:rsid w:val="001453CD"/>
    <w:rsid w:val="00145AA5"/>
    <w:rsid w:val="00145CA5"/>
    <w:rsid w:val="001468B3"/>
    <w:rsid w:val="001516A7"/>
    <w:rsid w:val="0015433E"/>
    <w:rsid w:val="001549B5"/>
    <w:rsid w:val="00156FDE"/>
    <w:rsid w:val="001570C8"/>
    <w:rsid w:val="00165D03"/>
    <w:rsid w:val="001712D5"/>
    <w:rsid w:val="001750AD"/>
    <w:rsid w:val="00180F2E"/>
    <w:rsid w:val="001817A3"/>
    <w:rsid w:val="0018181C"/>
    <w:rsid w:val="00181E4E"/>
    <w:rsid w:val="001840BD"/>
    <w:rsid w:val="001909FE"/>
    <w:rsid w:val="00190DD6"/>
    <w:rsid w:val="001913AF"/>
    <w:rsid w:val="0019458A"/>
    <w:rsid w:val="00195ACE"/>
    <w:rsid w:val="00195F64"/>
    <w:rsid w:val="001A1134"/>
    <w:rsid w:val="001A23CB"/>
    <w:rsid w:val="001A42DB"/>
    <w:rsid w:val="001A4324"/>
    <w:rsid w:val="001A5306"/>
    <w:rsid w:val="001A6613"/>
    <w:rsid w:val="001A7A67"/>
    <w:rsid w:val="001B0EC5"/>
    <w:rsid w:val="001B1798"/>
    <w:rsid w:val="001B1FC4"/>
    <w:rsid w:val="001B287B"/>
    <w:rsid w:val="001B5F3D"/>
    <w:rsid w:val="001C3B84"/>
    <w:rsid w:val="001C683F"/>
    <w:rsid w:val="001C6B37"/>
    <w:rsid w:val="001C730F"/>
    <w:rsid w:val="001C77C7"/>
    <w:rsid w:val="001D07DC"/>
    <w:rsid w:val="001D0BFE"/>
    <w:rsid w:val="001D178B"/>
    <w:rsid w:val="001D1A63"/>
    <w:rsid w:val="001D2566"/>
    <w:rsid w:val="001D2B0D"/>
    <w:rsid w:val="001D3261"/>
    <w:rsid w:val="001D33B7"/>
    <w:rsid w:val="001D3C85"/>
    <w:rsid w:val="001D4A24"/>
    <w:rsid w:val="001D4A2D"/>
    <w:rsid w:val="001D4C69"/>
    <w:rsid w:val="001D5C28"/>
    <w:rsid w:val="001D677F"/>
    <w:rsid w:val="001D6BFA"/>
    <w:rsid w:val="001D7261"/>
    <w:rsid w:val="001D73D1"/>
    <w:rsid w:val="001E0141"/>
    <w:rsid w:val="001E078D"/>
    <w:rsid w:val="001E216C"/>
    <w:rsid w:val="001E2235"/>
    <w:rsid w:val="001E34B1"/>
    <w:rsid w:val="001E3F1D"/>
    <w:rsid w:val="001E4239"/>
    <w:rsid w:val="001E4A8E"/>
    <w:rsid w:val="001E57E1"/>
    <w:rsid w:val="001E6A2D"/>
    <w:rsid w:val="001E734A"/>
    <w:rsid w:val="001F11D6"/>
    <w:rsid w:val="001F4728"/>
    <w:rsid w:val="001F7E2E"/>
    <w:rsid w:val="002032FD"/>
    <w:rsid w:val="002036B6"/>
    <w:rsid w:val="00203E6E"/>
    <w:rsid w:val="002049D4"/>
    <w:rsid w:val="002058C9"/>
    <w:rsid w:val="00213B7F"/>
    <w:rsid w:val="00214FA4"/>
    <w:rsid w:val="00221BB4"/>
    <w:rsid w:val="0022285F"/>
    <w:rsid w:val="002228DE"/>
    <w:rsid w:val="00222C6C"/>
    <w:rsid w:val="00226614"/>
    <w:rsid w:val="002274B2"/>
    <w:rsid w:val="00230C35"/>
    <w:rsid w:val="002335BA"/>
    <w:rsid w:val="00234665"/>
    <w:rsid w:val="00235570"/>
    <w:rsid w:val="00235E0E"/>
    <w:rsid w:val="00237B7A"/>
    <w:rsid w:val="00241061"/>
    <w:rsid w:val="00241B57"/>
    <w:rsid w:val="002430FB"/>
    <w:rsid w:val="0024409D"/>
    <w:rsid w:val="002452F9"/>
    <w:rsid w:val="002463A4"/>
    <w:rsid w:val="0024684E"/>
    <w:rsid w:val="00251682"/>
    <w:rsid w:val="002525B1"/>
    <w:rsid w:val="00254FA9"/>
    <w:rsid w:val="0025716E"/>
    <w:rsid w:val="00257DE9"/>
    <w:rsid w:val="002607B5"/>
    <w:rsid w:val="002615C3"/>
    <w:rsid w:val="002618C4"/>
    <w:rsid w:val="00262B6C"/>
    <w:rsid w:val="00264199"/>
    <w:rsid w:val="00266BBD"/>
    <w:rsid w:val="00270F48"/>
    <w:rsid w:val="002720B6"/>
    <w:rsid w:val="00272521"/>
    <w:rsid w:val="0027600A"/>
    <w:rsid w:val="002762C3"/>
    <w:rsid w:val="002774B6"/>
    <w:rsid w:val="00280E7D"/>
    <w:rsid w:val="00282FCC"/>
    <w:rsid w:val="00283A27"/>
    <w:rsid w:val="00283BDA"/>
    <w:rsid w:val="002851A6"/>
    <w:rsid w:val="00285B5B"/>
    <w:rsid w:val="00285E14"/>
    <w:rsid w:val="00286F5B"/>
    <w:rsid w:val="002940DE"/>
    <w:rsid w:val="002946E1"/>
    <w:rsid w:val="0029681C"/>
    <w:rsid w:val="002A03CB"/>
    <w:rsid w:val="002A1F6C"/>
    <w:rsid w:val="002A3357"/>
    <w:rsid w:val="002A3726"/>
    <w:rsid w:val="002A563E"/>
    <w:rsid w:val="002A70AD"/>
    <w:rsid w:val="002B1A44"/>
    <w:rsid w:val="002B2AC4"/>
    <w:rsid w:val="002B4D5E"/>
    <w:rsid w:val="002B59D8"/>
    <w:rsid w:val="002B5C41"/>
    <w:rsid w:val="002B62A8"/>
    <w:rsid w:val="002B6E62"/>
    <w:rsid w:val="002C0E63"/>
    <w:rsid w:val="002C1318"/>
    <w:rsid w:val="002C2881"/>
    <w:rsid w:val="002C57AD"/>
    <w:rsid w:val="002C592A"/>
    <w:rsid w:val="002D2320"/>
    <w:rsid w:val="002D3C4E"/>
    <w:rsid w:val="002D5B48"/>
    <w:rsid w:val="002D6E2B"/>
    <w:rsid w:val="002D7C79"/>
    <w:rsid w:val="002E0A91"/>
    <w:rsid w:val="002E0F3B"/>
    <w:rsid w:val="002E15DB"/>
    <w:rsid w:val="002E1915"/>
    <w:rsid w:val="002E2C27"/>
    <w:rsid w:val="002E4E46"/>
    <w:rsid w:val="002E554B"/>
    <w:rsid w:val="002E59B7"/>
    <w:rsid w:val="002E77F2"/>
    <w:rsid w:val="002F1DB9"/>
    <w:rsid w:val="002F2797"/>
    <w:rsid w:val="002F3445"/>
    <w:rsid w:val="002F3E35"/>
    <w:rsid w:val="0030294A"/>
    <w:rsid w:val="00303AD9"/>
    <w:rsid w:val="0030445B"/>
    <w:rsid w:val="003047D0"/>
    <w:rsid w:val="00306565"/>
    <w:rsid w:val="0030737C"/>
    <w:rsid w:val="00311D43"/>
    <w:rsid w:val="00314D01"/>
    <w:rsid w:val="00316447"/>
    <w:rsid w:val="00317C01"/>
    <w:rsid w:val="00323B2E"/>
    <w:rsid w:val="00325656"/>
    <w:rsid w:val="00326730"/>
    <w:rsid w:val="0033469C"/>
    <w:rsid w:val="00335EB6"/>
    <w:rsid w:val="003412A5"/>
    <w:rsid w:val="00342108"/>
    <w:rsid w:val="00342860"/>
    <w:rsid w:val="0034556A"/>
    <w:rsid w:val="00345F1E"/>
    <w:rsid w:val="0034775E"/>
    <w:rsid w:val="0035269B"/>
    <w:rsid w:val="00352E80"/>
    <w:rsid w:val="00353B0A"/>
    <w:rsid w:val="0035593F"/>
    <w:rsid w:val="00360CBA"/>
    <w:rsid w:val="00361674"/>
    <w:rsid w:val="00361DFB"/>
    <w:rsid w:val="00362133"/>
    <w:rsid w:val="00362D88"/>
    <w:rsid w:val="003636D8"/>
    <w:rsid w:val="00364D73"/>
    <w:rsid w:val="00364EB9"/>
    <w:rsid w:val="00365225"/>
    <w:rsid w:val="00365A9F"/>
    <w:rsid w:val="0036624D"/>
    <w:rsid w:val="00366C18"/>
    <w:rsid w:val="00366F77"/>
    <w:rsid w:val="00367131"/>
    <w:rsid w:val="0036726A"/>
    <w:rsid w:val="00367664"/>
    <w:rsid w:val="00373148"/>
    <w:rsid w:val="00373652"/>
    <w:rsid w:val="00373B70"/>
    <w:rsid w:val="003831D0"/>
    <w:rsid w:val="00383374"/>
    <w:rsid w:val="00384278"/>
    <w:rsid w:val="00384696"/>
    <w:rsid w:val="003855D0"/>
    <w:rsid w:val="0039218B"/>
    <w:rsid w:val="00395F00"/>
    <w:rsid w:val="0039755D"/>
    <w:rsid w:val="003A060F"/>
    <w:rsid w:val="003A246C"/>
    <w:rsid w:val="003A3487"/>
    <w:rsid w:val="003A5966"/>
    <w:rsid w:val="003A6A83"/>
    <w:rsid w:val="003B19ED"/>
    <w:rsid w:val="003B40F6"/>
    <w:rsid w:val="003B4E61"/>
    <w:rsid w:val="003B6754"/>
    <w:rsid w:val="003C19A0"/>
    <w:rsid w:val="003C1CB4"/>
    <w:rsid w:val="003C2C15"/>
    <w:rsid w:val="003C6255"/>
    <w:rsid w:val="003C6F52"/>
    <w:rsid w:val="003D07CC"/>
    <w:rsid w:val="003D17D3"/>
    <w:rsid w:val="003D2419"/>
    <w:rsid w:val="003D522D"/>
    <w:rsid w:val="003E017C"/>
    <w:rsid w:val="003E11B9"/>
    <w:rsid w:val="003E24B0"/>
    <w:rsid w:val="003E2D1B"/>
    <w:rsid w:val="003E460F"/>
    <w:rsid w:val="003E4819"/>
    <w:rsid w:val="003E5292"/>
    <w:rsid w:val="003E7D7B"/>
    <w:rsid w:val="003F0446"/>
    <w:rsid w:val="003F1867"/>
    <w:rsid w:val="003F43BA"/>
    <w:rsid w:val="003F5ABF"/>
    <w:rsid w:val="003F6A24"/>
    <w:rsid w:val="003F7BEE"/>
    <w:rsid w:val="00400FBF"/>
    <w:rsid w:val="00401D1C"/>
    <w:rsid w:val="00403215"/>
    <w:rsid w:val="004140E2"/>
    <w:rsid w:val="00414FD1"/>
    <w:rsid w:val="004168E1"/>
    <w:rsid w:val="004202AF"/>
    <w:rsid w:val="004228F0"/>
    <w:rsid w:val="00425883"/>
    <w:rsid w:val="00426882"/>
    <w:rsid w:val="0043152C"/>
    <w:rsid w:val="00431B1F"/>
    <w:rsid w:val="00431E8B"/>
    <w:rsid w:val="004405D4"/>
    <w:rsid w:val="00441081"/>
    <w:rsid w:val="00441094"/>
    <w:rsid w:val="00442EC4"/>
    <w:rsid w:val="0045046C"/>
    <w:rsid w:val="004505B4"/>
    <w:rsid w:val="00450A4D"/>
    <w:rsid w:val="00451899"/>
    <w:rsid w:val="0045193F"/>
    <w:rsid w:val="004525D3"/>
    <w:rsid w:val="00452A93"/>
    <w:rsid w:val="004533AA"/>
    <w:rsid w:val="004578DE"/>
    <w:rsid w:val="00457F0A"/>
    <w:rsid w:val="00460A7D"/>
    <w:rsid w:val="004614A6"/>
    <w:rsid w:val="004629AB"/>
    <w:rsid w:val="00464C52"/>
    <w:rsid w:val="00464F37"/>
    <w:rsid w:val="004652D9"/>
    <w:rsid w:val="004654F9"/>
    <w:rsid w:val="00467D46"/>
    <w:rsid w:val="004729D3"/>
    <w:rsid w:val="00474D50"/>
    <w:rsid w:val="004763BC"/>
    <w:rsid w:val="00481732"/>
    <w:rsid w:val="00482D52"/>
    <w:rsid w:val="00484BDF"/>
    <w:rsid w:val="004904BA"/>
    <w:rsid w:val="00490D0B"/>
    <w:rsid w:val="00493791"/>
    <w:rsid w:val="004A118E"/>
    <w:rsid w:val="004A12A1"/>
    <w:rsid w:val="004A364A"/>
    <w:rsid w:val="004A45D3"/>
    <w:rsid w:val="004A465A"/>
    <w:rsid w:val="004A7AC6"/>
    <w:rsid w:val="004A7EB3"/>
    <w:rsid w:val="004B138E"/>
    <w:rsid w:val="004B2C39"/>
    <w:rsid w:val="004B32AA"/>
    <w:rsid w:val="004B41D7"/>
    <w:rsid w:val="004B659C"/>
    <w:rsid w:val="004B6ABF"/>
    <w:rsid w:val="004B6C79"/>
    <w:rsid w:val="004B74D6"/>
    <w:rsid w:val="004B7935"/>
    <w:rsid w:val="004C0B79"/>
    <w:rsid w:val="004C2664"/>
    <w:rsid w:val="004C3948"/>
    <w:rsid w:val="004C3ED0"/>
    <w:rsid w:val="004C468C"/>
    <w:rsid w:val="004C4FC8"/>
    <w:rsid w:val="004C509C"/>
    <w:rsid w:val="004C7773"/>
    <w:rsid w:val="004D1103"/>
    <w:rsid w:val="004D1AD2"/>
    <w:rsid w:val="004D2207"/>
    <w:rsid w:val="004D2879"/>
    <w:rsid w:val="004D2D71"/>
    <w:rsid w:val="004D5CF7"/>
    <w:rsid w:val="004D72E4"/>
    <w:rsid w:val="004E2CFD"/>
    <w:rsid w:val="004E33B7"/>
    <w:rsid w:val="004E3938"/>
    <w:rsid w:val="004E5326"/>
    <w:rsid w:val="004E6FEC"/>
    <w:rsid w:val="004E795A"/>
    <w:rsid w:val="004F3AE2"/>
    <w:rsid w:val="004F3E5A"/>
    <w:rsid w:val="004F520A"/>
    <w:rsid w:val="004F572E"/>
    <w:rsid w:val="004F7923"/>
    <w:rsid w:val="00502AC2"/>
    <w:rsid w:val="00503C8D"/>
    <w:rsid w:val="00504267"/>
    <w:rsid w:val="0050434E"/>
    <w:rsid w:val="0051391C"/>
    <w:rsid w:val="00513E27"/>
    <w:rsid w:val="00515E2E"/>
    <w:rsid w:val="00517007"/>
    <w:rsid w:val="00517442"/>
    <w:rsid w:val="00520E6B"/>
    <w:rsid w:val="0052130E"/>
    <w:rsid w:val="00522E50"/>
    <w:rsid w:val="00522EF4"/>
    <w:rsid w:val="005239BE"/>
    <w:rsid w:val="00524C49"/>
    <w:rsid w:val="00525A94"/>
    <w:rsid w:val="00525AD9"/>
    <w:rsid w:val="00530909"/>
    <w:rsid w:val="005317B9"/>
    <w:rsid w:val="00532621"/>
    <w:rsid w:val="00534542"/>
    <w:rsid w:val="00536127"/>
    <w:rsid w:val="005362A7"/>
    <w:rsid w:val="00540921"/>
    <w:rsid w:val="005442B3"/>
    <w:rsid w:val="0054444B"/>
    <w:rsid w:val="00550DAF"/>
    <w:rsid w:val="0055135B"/>
    <w:rsid w:val="00552279"/>
    <w:rsid w:val="005605B6"/>
    <w:rsid w:val="00560FBD"/>
    <w:rsid w:val="00561A0B"/>
    <w:rsid w:val="00564872"/>
    <w:rsid w:val="0056512D"/>
    <w:rsid w:val="0056597D"/>
    <w:rsid w:val="00565C1A"/>
    <w:rsid w:val="005669FF"/>
    <w:rsid w:val="00570F8D"/>
    <w:rsid w:val="005717A2"/>
    <w:rsid w:val="005757A9"/>
    <w:rsid w:val="00577176"/>
    <w:rsid w:val="00580CC6"/>
    <w:rsid w:val="0058262A"/>
    <w:rsid w:val="0058303F"/>
    <w:rsid w:val="00584618"/>
    <w:rsid w:val="00585D0B"/>
    <w:rsid w:val="00590934"/>
    <w:rsid w:val="00590963"/>
    <w:rsid w:val="005911EC"/>
    <w:rsid w:val="00591791"/>
    <w:rsid w:val="00597D43"/>
    <w:rsid w:val="005A09F3"/>
    <w:rsid w:val="005A19BF"/>
    <w:rsid w:val="005A370F"/>
    <w:rsid w:val="005A45BC"/>
    <w:rsid w:val="005A4C49"/>
    <w:rsid w:val="005A5158"/>
    <w:rsid w:val="005A6B24"/>
    <w:rsid w:val="005A70E5"/>
    <w:rsid w:val="005A71C4"/>
    <w:rsid w:val="005B10D2"/>
    <w:rsid w:val="005B5FAF"/>
    <w:rsid w:val="005C0A63"/>
    <w:rsid w:val="005C0E80"/>
    <w:rsid w:val="005C0E89"/>
    <w:rsid w:val="005C28D5"/>
    <w:rsid w:val="005C2E95"/>
    <w:rsid w:val="005C6168"/>
    <w:rsid w:val="005D1A12"/>
    <w:rsid w:val="005D1D83"/>
    <w:rsid w:val="005D2466"/>
    <w:rsid w:val="005D2556"/>
    <w:rsid w:val="005D3BB9"/>
    <w:rsid w:val="005D5146"/>
    <w:rsid w:val="005D59DC"/>
    <w:rsid w:val="005D5BDF"/>
    <w:rsid w:val="005D607A"/>
    <w:rsid w:val="005D7432"/>
    <w:rsid w:val="005E08D0"/>
    <w:rsid w:val="005E14D9"/>
    <w:rsid w:val="005E3684"/>
    <w:rsid w:val="005E4F81"/>
    <w:rsid w:val="005E611F"/>
    <w:rsid w:val="005E65A3"/>
    <w:rsid w:val="005E6DF7"/>
    <w:rsid w:val="005E72EB"/>
    <w:rsid w:val="005E7A7E"/>
    <w:rsid w:val="005E7C05"/>
    <w:rsid w:val="005F1CF9"/>
    <w:rsid w:val="005F2B4B"/>
    <w:rsid w:val="005F3F85"/>
    <w:rsid w:val="005F721E"/>
    <w:rsid w:val="005F7C40"/>
    <w:rsid w:val="006025EB"/>
    <w:rsid w:val="00602B3D"/>
    <w:rsid w:val="00604241"/>
    <w:rsid w:val="0060512D"/>
    <w:rsid w:val="00611208"/>
    <w:rsid w:val="00612EDC"/>
    <w:rsid w:val="0061349B"/>
    <w:rsid w:val="006142EA"/>
    <w:rsid w:val="00614564"/>
    <w:rsid w:val="00615FD7"/>
    <w:rsid w:val="00616D16"/>
    <w:rsid w:val="00617128"/>
    <w:rsid w:val="006211F8"/>
    <w:rsid w:val="0062251C"/>
    <w:rsid w:val="00625EC5"/>
    <w:rsid w:val="00630BA0"/>
    <w:rsid w:val="0063108C"/>
    <w:rsid w:val="006312FA"/>
    <w:rsid w:val="006313ED"/>
    <w:rsid w:val="00633FF6"/>
    <w:rsid w:val="00635893"/>
    <w:rsid w:val="006403FC"/>
    <w:rsid w:val="00640DF2"/>
    <w:rsid w:val="0064445C"/>
    <w:rsid w:val="00644468"/>
    <w:rsid w:val="00645A67"/>
    <w:rsid w:val="00646333"/>
    <w:rsid w:val="0064731F"/>
    <w:rsid w:val="00650401"/>
    <w:rsid w:val="006519C2"/>
    <w:rsid w:val="00652919"/>
    <w:rsid w:val="00653D8B"/>
    <w:rsid w:val="0065434E"/>
    <w:rsid w:val="00655296"/>
    <w:rsid w:val="00655A4D"/>
    <w:rsid w:val="006575F8"/>
    <w:rsid w:val="006642C1"/>
    <w:rsid w:val="00664505"/>
    <w:rsid w:val="0066487F"/>
    <w:rsid w:val="00667141"/>
    <w:rsid w:val="00670635"/>
    <w:rsid w:val="00671DED"/>
    <w:rsid w:val="00675AEF"/>
    <w:rsid w:val="0067620C"/>
    <w:rsid w:val="006766AD"/>
    <w:rsid w:val="00677883"/>
    <w:rsid w:val="0068012F"/>
    <w:rsid w:val="00681822"/>
    <w:rsid w:val="00683C44"/>
    <w:rsid w:val="00684417"/>
    <w:rsid w:val="00684A0A"/>
    <w:rsid w:val="00685602"/>
    <w:rsid w:val="00685C38"/>
    <w:rsid w:val="00685E2A"/>
    <w:rsid w:val="00686075"/>
    <w:rsid w:val="0069390B"/>
    <w:rsid w:val="00693AD9"/>
    <w:rsid w:val="00694A0B"/>
    <w:rsid w:val="006958DF"/>
    <w:rsid w:val="00697384"/>
    <w:rsid w:val="006A260F"/>
    <w:rsid w:val="006A3163"/>
    <w:rsid w:val="006B070D"/>
    <w:rsid w:val="006B0B7E"/>
    <w:rsid w:val="006B254E"/>
    <w:rsid w:val="006B2BB9"/>
    <w:rsid w:val="006B597F"/>
    <w:rsid w:val="006C357B"/>
    <w:rsid w:val="006C4510"/>
    <w:rsid w:val="006D0A56"/>
    <w:rsid w:val="006D0EC3"/>
    <w:rsid w:val="006D1DC7"/>
    <w:rsid w:val="006D2146"/>
    <w:rsid w:val="006D45E6"/>
    <w:rsid w:val="006D5ADB"/>
    <w:rsid w:val="006D7A88"/>
    <w:rsid w:val="006E4D6B"/>
    <w:rsid w:val="006E7097"/>
    <w:rsid w:val="006F2E1E"/>
    <w:rsid w:val="006F3068"/>
    <w:rsid w:val="006F4107"/>
    <w:rsid w:val="006F51FF"/>
    <w:rsid w:val="006F716F"/>
    <w:rsid w:val="007001F2"/>
    <w:rsid w:val="0070378C"/>
    <w:rsid w:val="0070606F"/>
    <w:rsid w:val="00707182"/>
    <w:rsid w:val="0071050B"/>
    <w:rsid w:val="00711ADD"/>
    <w:rsid w:val="00711D50"/>
    <w:rsid w:val="00713E74"/>
    <w:rsid w:val="007163BD"/>
    <w:rsid w:val="00717CA1"/>
    <w:rsid w:val="007209AA"/>
    <w:rsid w:val="00726009"/>
    <w:rsid w:val="00726ACE"/>
    <w:rsid w:val="00727DD2"/>
    <w:rsid w:val="00730128"/>
    <w:rsid w:val="00731ABA"/>
    <w:rsid w:val="00734019"/>
    <w:rsid w:val="0073631F"/>
    <w:rsid w:val="00742273"/>
    <w:rsid w:val="0074415B"/>
    <w:rsid w:val="0074540F"/>
    <w:rsid w:val="00746DE0"/>
    <w:rsid w:val="00747D6A"/>
    <w:rsid w:val="00747DCD"/>
    <w:rsid w:val="00747E03"/>
    <w:rsid w:val="007507F0"/>
    <w:rsid w:val="00752D2B"/>
    <w:rsid w:val="00754CCB"/>
    <w:rsid w:val="007561DB"/>
    <w:rsid w:val="007619B8"/>
    <w:rsid w:val="00761EB5"/>
    <w:rsid w:val="007622EB"/>
    <w:rsid w:val="00763120"/>
    <w:rsid w:val="00771A5E"/>
    <w:rsid w:val="0077375F"/>
    <w:rsid w:val="007740B5"/>
    <w:rsid w:val="00776303"/>
    <w:rsid w:val="00776C48"/>
    <w:rsid w:val="00777476"/>
    <w:rsid w:val="00780D96"/>
    <w:rsid w:val="007836AD"/>
    <w:rsid w:val="00787F08"/>
    <w:rsid w:val="00791378"/>
    <w:rsid w:val="0079511E"/>
    <w:rsid w:val="00795BF2"/>
    <w:rsid w:val="007963C7"/>
    <w:rsid w:val="00796F6C"/>
    <w:rsid w:val="0079755C"/>
    <w:rsid w:val="00797C64"/>
    <w:rsid w:val="00797DBB"/>
    <w:rsid w:val="007A2211"/>
    <w:rsid w:val="007A2E2A"/>
    <w:rsid w:val="007A4A61"/>
    <w:rsid w:val="007A50E6"/>
    <w:rsid w:val="007A5390"/>
    <w:rsid w:val="007A570C"/>
    <w:rsid w:val="007A681B"/>
    <w:rsid w:val="007A7D85"/>
    <w:rsid w:val="007B0D97"/>
    <w:rsid w:val="007B1E64"/>
    <w:rsid w:val="007B251B"/>
    <w:rsid w:val="007B3341"/>
    <w:rsid w:val="007B401B"/>
    <w:rsid w:val="007B46D2"/>
    <w:rsid w:val="007B6702"/>
    <w:rsid w:val="007B670C"/>
    <w:rsid w:val="007B700F"/>
    <w:rsid w:val="007B70D5"/>
    <w:rsid w:val="007B7867"/>
    <w:rsid w:val="007C0287"/>
    <w:rsid w:val="007C2564"/>
    <w:rsid w:val="007C4396"/>
    <w:rsid w:val="007C4569"/>
    <w:rsid w:val="007C4867"/>
    <w:rsid w:val="007C5668"/>
    <w:rsid w:val="007C581D"/>
    <w:rsid w:val="007C5FDD"/>
    <w:rsid w:val="007C74D6"/>
    <w:rsid w:val="007D249A"/>
    <w:rsid w:val="007D6D8F"/>
    <w:rsid w:val="007E0952"/>
    <w:rsid w:val="007E2AD4"/>
    <w:rsid w:val="007E3B1B"/>
    <w:rsid w:val="007E4814"/>
    <w:rsid w:val="007F03E5"/>
    <w:rsid w:val="007F06B1"/>
    <w:rsid w:val="007F43B2"/>
    <w:rsid w:val="0080136A"/>
    <w:rsid w:val="0080194E"/>
    <w:rsid w:val="00801D8F"/>
    <w:rsid w:val="00804C18"/>
    <w:rsid w:val="0080757A"/>
    <w:rsid w:val="008102AB"/>
    <w:rsid w:val="00811B6D"/>
    <w:rsid w:val="00812FEF"/>
    <w:rsid w:val="00813015"/>
    <w:rsid w:val="0081365E"/>
    <w:rsid w:val="0081447F"/>
    <w:rsid w:val="00814511"/>
    <w:rsid w:val="0081451E"/>
    <w:rsid w:val="00816B9E"/>
    <w:rsid w:val="008170C1"/>
    <w:rsid w:val="00817188"/>
    <w:rsid w:val="00820202"/>
    <w:rsid w:val="00821BDC"/>
    <w:rsid w:val="00825625"/>
    <w:rsid w:val="008273A0"/>
    <w:rsid w:val="0083096B"/>
    <w:rsid w:val="008332FE"/>
    <w:rsid w:val="00835713"/>
    <w:rsid w:val="00835A35"/>
    <w:rsid w:val="00835F4B"/>
    <w:rsid w:val="008406E3"/>
    <w:rsid w:val="00840B36"/>
    <w:rsid w:val="00840F80"/>
    <w:rsid w:val="008433BB"/>
    <w:rsid w:val="00843C6C"/>
    <w:rsid w:val="00843F34"/>
    <w:rsid w:val="00844E75"/>
    <w:rsid w:val="0084528C"/>
    <w:rsid w:val="00847C55"/>
    <w:rsid w:val="00850768"/>
    <w:rsid w:val="00852643"/>
    <w:rsid w:val="008569AF"/>
    <w:rsid w:val="00857220"/>
    <w:rsid w:val="00860F04"/>
    <w:rsid w:val="00862097"/>
    <w:rsid w:val="00863201"/>
    <w:rsid w:val="008659C4"/>
    <w:rsid w:val="00867027"/>
    <w:rsid w:val="0086762E"/>
    <w:rsid w:val="00870854"/>
    <w:rsid w:val="008709F7"/>
    <w:rsid w:val="00871A8C"/>
    <w:rsid w:val="00872849"/>
    <w:rsid w:val="00872D0B"/>
    <w:rsid w:val="00874CE0"/>
    <w:rsid w:val="00875E4E"/>
    <w:rsid w:val="00881EEE"/>
    <w:rsid w:val="008824EA"/>
    <w:rsid w:val="00882880"/>
    <w:rsid w:val="0088459F"/>
    <w:rsid w:val="00886079"/>
    <w:rsid w:val="00887357"/>
    <w:rsid w:val="00890087"/>
    <w:rsid w:val="008939C7"/>
    <w:rsid w:val="008945AE"/>
    <w:rsid w:val="00897558"/>
    <w:rsid w:val="00897D8B"/>
    <w:rsid w:val="00897E88"/>
    <w:rsid w:val="008A2EAD"/>
    <w:rsid w:val="008A37E2"/>
    <w:rsid w:val="008A55F3"/>
    <w:rsid w:val="008B1B61"/>
    <w:rsid w:val="008B23B7"/>
    <w:rsid w:val="008B2AFF"/>
    <w:rsid w:val="008B4FBE"/>
    <w:rsid w:val="008B695A"/>
    <w:rsid w:val="008B74D1"/>
    <w:rsid w:val="008B76DC"/>
    <w:rsid w:val="008C0D20"/>
    <w:rsid w:val="008C3359"/>
    <w:rsid w:val="008C49FA"/>
    <w:rsid w:val="008C5F36"/>
    <w:rsid w:val="008C648C"/>
    <w:rsid w:val="008C6D00"/>
    <w:rsid w:val="008D288A"/>
    <w:rsid w:val="008D47EE"/>
    <w:rsid w:val="008D4D53"/>
    <w:rsid w:val="008D5063"/>
    <w:rsid w:val="008D50D0"/>
    <w:rsid w:val="008D5B33"/>
    <w:rsid w:val="008D5B48"/>
    <w:rsid w:val="008D7F46"/>
    <w:rsid w:val="008E064B"/>
    <w:rsid w:val="008E2028"/>
    <w:rsid w:val="008E26D7"/>
    <w:rsid w:val="008E3AF6"/>
    <w:rsid w:val="008E625C"/>
    <w:rsid w:val="008F1767"/>
    <w:rsid w:val="008F442E"/>
    <w:rsid w:val="008F4767"/>
    <w:rsid w:val="008F7415"/>
    <w:rsid w:val="009034DF"/>
    <w:rsid w:val="009039BC"/>
    <w:rsid w:val="009042E3"/>
    <w:rsid w:val="00905A19"/>
    <w:rsid w:val="00905DB3"/>
    <w:rsid w:val="00910CFB"/>
    <w:rsid w:val="0091156E"/>
    <w:rsid w:val="00911DA3"/>
    <w:rsid w:val="009131FC"/>
    <w:rsid w:val="0091431B"/>
    <w:rsid w:val="0091585E"/>
    <w:rsid w:val="0091592B"/>
    <w:rsid w:val="00917234"/>
    <w:rsid w:val="0091730C"/>
    <w:rsid w:val="009207E2"/>
    <w:rsid w:val="00922BC4"/>
    <w:rsid w:val="0092728C"/>
    <w:rsid w:val="0092729C"/>
    <w:rsid w:val="00927FC1"/>
    <w:rsid w:val="00930F72"/>
    <w:rsid w:val="00933649"/>
    <w:rsid w:val="0093535C"/>
    <w:rsid w:val="00936376"/>
    <w:rsid w:val="00940443"/>
    <w:rsid w:val="00945946"/>
    <w:rsid w:val="0094650C"/>
    <w:rsid w:val="009468E3"/>
    <w:rsid w:val="009479F3"/>
    <w:rsid w:val="00951346"/>
    <w:rsid w:val="009519A1"/>
    <w:rsid w:val="00951B48"/>
    <w:rsid w:val="0095375E"/>
    <w:rsid w:val="00964CDB"/>
    <w:rsid w:val="0096525B"/>
    <w:rsid w:val="00965750"/>
    <w:rsid w:val="00965DEA"/>
    <w:rsid w:val="00970449"/>
    <w:rsid w:val="0097104C"/>
    <w:rsid w:val="009716D4"/>
    <w:rsid w:val="00972955"/>
    <w:rsid w:val="00976638"/>
    <w:rsid w:val="00977440"/>
    <w:rsid w:val="009813DD"/>
    <w:rsid w:val="0098279D"/>
    <w:rsid w:val="00982818"/>
    <w:rsid w:val="00984846"/>
    <w:rsid w:val="00986CA0"/>
    <w:rsid w:val="00990626"/>
    <w:rsid w:val="00990CCE"/>
    <w:rsid w:val="00993FC7"/>
    <w:rsid w:val="009A09A2"/>
    <w:rsid w:val="009A210A"/>
    <w:rsid w:val="009A27E5"/>
    <w:rsid w:val="009A34DF"/>
    <w:rsid w:val="009A3AE2"/>
    <w:rsid w:val="009A3F32"/>
    <w:rsid w:val="009A44E3"/>
    <w:rsid w:val="009A4DAB"/>
    <w:rsid w:val="009A5555"/>
    <w:rsid w:val="009B130F"/>
    <w:rsid w:val="009B1898"/>
    <w:rsid w:val="009B3622"/>
    <w:rsid w:val="009B51AC"/>
    <w:rsid w:val="009C0E15"/>
    <w:rsid w:val="009C588F"/>
    <w:rsid w:val="009C5FED"/>
    <w:rsid w:val="009C79CB"/>
    <w:rsid w:val="009D0112"/>
    <w:rsid w:val="009D100E"/>
    <w:rsid w:val="009D1E6A"/>
    <w:rsid w:val="009D21C9"/>
    <w:rsid w:val="009D5880"/>
    <w:rsid w:val="009D658B"/>
    <w:rsid w:val="009D68C3"/>
    <w:rsid w:val="009D7EAA"/>
    <w:rsid w:val="009E30A4"/>
    <w:rsid w:val="009E379E"/>
    <w:rsid w:val="009E56B2"/>
    <w:rsid w:val="009E6194"/>
    <w:rsid w:val="009F0CC0"/>
    <w:rsid w:val="009F105B"/>
    <w:rsid w:val="009F2738"/>
    <w:rsid w:val="009F33CC"/>
    <w:rsid w:val="009F35ED"/>
    <w:rsid w:val="009F4E41"/>
    <w:rsid w:val="009F640F"/>
    <w:rsid w:val="009F7B9A"/>
    <w:rsid w:val="00A01728"/>
    <w:rsid w:val="00A02B1A"/>
    <w:rsid w:val="00A101E9"/>
    <w:rsid w:val="00A107AE"/>
    <w:rsid w:val="00A11094"/>
    <w:rsid w:val="00A16B1F"/>
    <w:rsid w:val="00A16FB8"/>
    <w:rsid w:val="00A22648"/>
    <w:rsid w:val="00A231E6"/>
    <w:rsid w:val="00A24720"/>
    <w:rsid w:val="00A25D38"/>
    <w:rsid w:val="00A2671F"/>
    <w:rsid w:val="00A26ED1"/>
    <w:rsid w:val="00A27537"/>
    <w:rsid w:val="00A27C39"/>
    <w:rsid w:val="00A304A5"/>
    <w:rsid w:val="00A321FF"/>
    <w:rsid w:val="00A34F3F"/>
    <w:rsid w:val="00A36BDD"/>
    <w:rsid w:val="00A36DB2"/>
    <w:rsid w:val="00A401F7"/>
    <w:rsid w:val="00A427C7"/>
    <w:rsid w:val="00A43F91"/>
    <w:rsid w:val="00A443FE"/>
    <w:rsid w:val="00A44F68"/>
    <w:rsid w:val="00A45C99"/>
    <w:rsid w:val="00A45FF1"/>
    <w:rsid w:val="00A5119D"/>
    <w:rsid w:val="00A5278F"/>
    <w:rsid w:val="00A5287B"/>
    <w:rsid w:val="00A529D1"/>
    <w:rsid w:val="00A555C3"/>
    <w:rsid w:val="00A564AB"/>
    <w:rsid w:val="00A566FB"/>
    <w:rsid w:val="00A61341"/>
    <w:rsid w:val="00A62D7F"/>
    <w:rsid w:val="00A631AB"/>
    <w:rsid w:val="00A63BEE"/>
    <w:rsid w:val="00A668DC"/>
    <w:rsid w:val="00A66F70"/>
    <w:rsid w:val="00A73911"/>
    <w:rsid w:val="00A7490B"/>
    <w:rsid w:val="00A76CC9"/>
    <w:rsid w:val="00A77530"/>
    <w:rsid w:val="00A81AFB"/>
    <w:rsid w:val="00A82E95"/>
    <w:rsid w:val="00A83C53"/>
    <w:rsid w:val="00A84A5E"/>
    <w:rsid w:val="00A865EA"/>
    <w:rsid w:val="00A86FB8"/>
    <w:rsid w:val="00A90091"/>
    <w:rsid w:val="00A91119"/>
    <w:rsid w:val="00A92924"/>
    <w:rsid w:val="00A92933"/>
    <w:rsid w:val="00A92B1D"/>
    <w:rsid w:val="00A9517F"/>
    <w:rsid w:val="00A95E12"/>
    <w:rsid w:val="00A961D0"/>
    <w:rsid w:val="00A96E0C"/>
    <w:rsid w:val="00AA1566"/>
    <w:rsid w:val="00AA30B4"/>
    <w:rsid w:val="00AA4A73"/>
    <w:rsid w:val="00AA5184"/>
    <w:rsid w:val="00AA5429"/>
    <w:rsid w:val="00AA6478"/>
    <w:rsid w:val="00AA6C7E"/>
    <w:rsid w:val="00AB125F"/>
    <w:rsid w:val="00AB15F4"/>
    <w:rsid w:val="00AB2961"/>
    <w:rsid w:val="00AB2AC3"/>
    <w:rsid w:val="00AB2CE9"/>
    <w:rsid w:val="00AB3522"/>
    <w:rsid w:val="00AB4442"/>
    <w:rsid w:val="00AB4BEF"/>
    <w:rsid w:val="00AB540F"/>
    <w:rsid w:val="00AB550B"/>
    <w:rsid w:val="00AC0D0A"/>
    <w:rsid w:val="00AC2E2E"/>
    <w:rsid w:val="00AC2F45"/>
    <w:rsid w:val="00AC43E7"/>
    <w:rsid w:val="00AC4D7E"/>
    <w:rsid w:val="00AC6F88"/>
    <w:rsid w:val="00AD0B0A"/>
    <w:rsid w:val="00AD5F46"/>
    <w:rsid w:val="00AD69C7"/>
    <w:rsid w:val="00AE118B"/>
    <w:rsid w:val="00AE231F"/>
    <w:rsid w:val="00AE49BA"/>
    <w:rsid w:val="00AE4CF1"/>
    <w:rsid w:val="00AE50A1"/>
    <w:rsid w:val="00AE50D4"/>
    <w:rsid w:val="00AE6FF7"/>
    <w:rsid w:val="00AF0CA8"/>
    <w:rsid w:val="00AF17E9"/>
    <w:rsid w:val="00AF1B76"/>
    <w:rsid w:val="00AF2CCD"/>
    <w:rsid w:val="00AF4BDE"/>
    <w:rsid w:val="00AF5F1C"/>
    <w:rsid w:val="00AF60AC"/>
    <w:rsid w:val="00B02812"/>
    <w:rsid w:val="00B039BE"/>
    <w:rsid w:val="00B050F5"/>
    <w:rsid w:val="00B05331"/>
    <w:rsid w:val="00B060D0"/>
    <w:rsid w:val="00B1185F"/>
    <w:rsid w:val="00B14702"/>
    <w:rsid w:val="00B1511C"/>
    <w:rsid w:val="00B172D6"/>
    <w:rsid w:val="00B2091C"/>
    <w:rsid w:val="00B209EB"/>
    <w:rsid w:val="00B23E33"/>
    <w:rsid w:val="00B241F4"/>
    <w:rsid w:val="00B25525"/>
    <w:rsid w:val="00B26602"/>
    <w:rsid w:val="00B27D79"/>
    <w:rsid w:val="00B30E89"/>
    <w:rsid w:val="00B3162B"/>
    <w:rsid w:val="00B32367"/>
    <w:rsid w:val="00B32450"/>
    <w:rsid w:val="00B35C37"/>
    <w:rsid w:val="00B37AC3"/>
    <w:rsid w:val="00B41ABC"/>
    <w:rsid w:val="00B42170"/>
    <w:rsid w:val="00B42ABD"/>
    <w:rsid w:val="00B4341A"/>
    <w:rsid w:val="00B43B80"/>
    <w:rsid w:val="00B452D7"/>
    <w:rsid w:val="00B452E5"/>
    <w:rsid w:val="00B53184"/>
    <w:rsid w:val="00B53BE9"/>
    <w:rsid w:val="00B53EFD"/>
    <w:rsid w:val="00B5495A"/>
    <w:rsid w:val="00B55DA7"/>
    <w:rsid w:val="00B57772"/>
    <w:rsid w:val="00B62201"/>
    <w:rsid w:val="00B6558D"/>
    <w:rsid w:val="00B6670E"/>
    <w:rsid w:val="00B703FD"/>
    <w:rsid w:val="00B72233"/>
    <w:rsid w:val="00B72378"/>
    <w:rsid w:val="00B72744"/>
    <w:rsid w:val="00B73593"/>
    <w:rsid w:val="00B746CE"/>
    <w:rsid w:val="00B75955"/>
    <w:rsid w:val="00B773CE"/>
    <w:rsid w:val="00B779E7"/>
    <w:rsid w:val="00B8055F"/>
    <w:rsid w:val="00B82B1D"/>
    <w:rsid w:val="00B84123"/>
    <w:rsid w:val="00B8623B"/>
    <w:rsid w:val="00B8677F"/>
    <w:rsid w:val="00B9314F"/>
    <w:rsid w:val="00B946B1"/>
    <w:rsid w:val="00B969BF"/>
    <w:rsid w:val="00B96D4E"/>
    <w:rsid w:val="00B97166"/>
    <w:rsid w:val="00B972A5"/>
    <w:rsid w:val="00BA09AB"/>
    <w:rsid w:val="00BA20F2"/>
    <w:rsid w:val="00BA3B67"/>
    <w:rsid w:val="00BA40F1"/>
    <w:rsid w:val="00BA659E"/>
    <w:rsid w:val="00BA7585"/>
    <w:rsid w:val="00BB162A"/>
    <w:rsid w:val="00BB1CB9"/>
    <w:rsid w:val="00BB2246"/>
    <w:rsid w:val="00BB319C"/>
    <w:rsid w:val="00BB4620"/>
    <w:rsid w:val="00BB546B"/>
    <w:rsid w:val="00BC342D"/>
    <w:rsid w:val="00BC576F"/>
    <w:rsid w:val="00BC618F"/>
    <w:rsid w:val="00BC6823"/>
    <w:rsid w:val="00BC6841"/>
    <w:rsid w:val="00BC6E08"/>
    <w:rsid w:val="00BD0156"/>
    <w:rsid w:val="00BD017F"/>
    <w:rsid w:val="00BD0C34"/>
    <w:rsid w:val="00BD1399"/>
    <w:rsid w:val="00BD492A"/>
    <w:rsid w:val="00BD5BC5"/>
    <w:rsid w:val="00BD6B97"/>
    <w:rsid w:val="00BD7058"/>
    <w:rsid w:val="00BD7D7A"/>
    <w:rsid w:val="00BE0A0F"/>
    <w:rsid w:val="00BE2474"/>
    <w:rsid w:val="00BE5440"/>
    <w:rsid w:val="00BE5B7B"/>
    <w:rsid w:val="00BE5E52"/>
    <w:rsid w:val="00BE6D3E"/>
    <w:rsid w:val="00BE71EF"/>
    <w:rsid w:val="00BF3937"/>
    <w:rsid w:val="00BF4FF0"/>
    <w:rsid w:val="00BF5FE3"/>
    <w:rsid w:val="00BF6A2E"/>
    <w:rsid w:val="00BF7BEC"/>
    <w:rsid w:val="00C002C9"/>
    <w:rsid w:val="00C00F0F"/>
    <w:rsid w:val="00C00F60"/>
    <w:rsid w:val="00C018C4"/>
    <w:rsid w:val="00C01B23"/>
    <w:rsid w:val="00C03E7F"/>
    <w:rsid w:val="00C054E0"/>
    <w:rsid w:val="00C06107"/>
    <w:rsid w:val="00C0630B"/>
    <w:rsid w:val="00C1122B"/>
    <w:rsid w:val="00C11ED3"/>
    <w:rsid w:val="00C12F9B"/>
    <w:rsid w:val="00C1321F"/>
    <w:rsid w:val="00C14DB0"/>
    <w:rsid w:val="00C15DF0"/>
    <w:rsid w:val="00C16B08"/>
    <w:rsid w:val="00C24094"/>
    <w:rsid w:val="00C24C6C"/>
    <w:rsid w:val="00C24F7C"/>
    <w:rsid w:val="00C300F1"/>
    <w:rsid w:val="00C31C84"/>
    <w:rsid w:val="00C336B0"/>
    <w:rsid w:val="00C35001"/>
    <w:rsid w:val="00C351B3"/>
    <w:rsid w:val="00C363A3"/>
    <w:rsid w:val="00C36CDA"/>
    <w:rsid w:val="00C37626"/>
    <w:rsid w:val="00C37745"/>
    <w:rsid w:val="00C4314C"/>
    <w:rsid w:val="00C43755"/>
    <w:rsid w:val="00C44C64"/>
    <w:rsid w:val="00C4755A"/>
    <w:rsid w:val="00C51883"/>
    <w:rsid w:val="00C53C5A"/>
    <w:rsid w:val="00C54E67"/>
    <w:rsid w:val="00C57A69"/>
    <w:rsid w:val="00C61A23"/>
    <w:rsid w:val="00C63A73"/>
    <w:rsid w:val="00C65F6B"/>
    <w:rsid w:val="00C71EF1"/>
    <w:rsid w:val="00C722F2"/>
    <w:rsid w:val="00C72C84"/>
    <w:rsid w:val="00C73599"/>
    <w:rsid w:val="00C74AD2"/>
    <w:rsid w:val="00C771D5"/>
    <w:rsid w:val="00C7724E"/>
    <w:rsid w:val="00C77439"/>
    <w:rsid w:val="00C80CC0"/>
    <w:rsid w:val="00C826DC"/>
    <w:rsid w:val="00C83755"/>
    <w:rsid w:val="00C90DD1"/>
    <w:rsid w:val="00C91AD0"/>
    <w:rsid w:val="00C91CA4"/>
    <w:rsid w:val="00C95275"/>
    <w:rsid w:val="00C96A0B"/>
    <w:rsid w:val="00C97792"/>
    <w:rsid w:val="00CA007D"/>
    <w:rsid w:val="00CA09E5"/>
    <w:rsid w:val="00CA2236"/>
    <w:rsid w:val="00CA2AEC"/>
    <w:rsid w:val="00CA3977"/>
    <w:rsid w:val="00CA4C46"/>
    <w:rsid w:val="00CA4D25"/>
    <w:rsid w:val="00CB0731"/>
    <w:rsid w:val="00CB1AF9"/>
    <w:rsid w:val="00CB2BAD"/>
    <w:rsid w:val="00CB7B7C"/>
    <w:rsid w:val="00CC0D0E"/>
    <w:rsid w:val="00CC36BF"/>
    <w:rsid w:val="00CC4613"/>
    <w:rsid w:val="00CC46D7"/>
    <w:rsid w:val="00CC46EB"/>
    <w:rsid w:val="00CC6035"/>
    <w:rsid w:val="00CC60B0"/>
    <w:rsid w:val="00CC653F"/>
    <w:rsid w:val="00CD1B1B"/>
    <w:rsid w:val="00CD1B31"/>
    <w:rsid w:val="00CD282D"/>
    <w:rsid w:val="00CD2FAB"/>
    <w:rsid w:val="00CD38BF"/>
    <w:rsid w:val="00CD4D22"/>
    <w:rsid w:val="00CD7A66"/>
    <w:rsid w:val="00CE2937"/>
    <w:rsid w:val="00CE335E"/>
    <w:rsid w:val="00CE54A4"/>
    <w:rsid w:val="00CF0B5B"/>
    <w:rsid w:val="00CF1793"/>
    <w:rsid w:val="00CF2FB6"/>
    <w:rsid w:val="00CF4052"/>
    <w:rsid w:val="00CF538D"/>
    <w:rsid w:val="00CF66B4"/>
    <w:rsid w:val="00CF7A58"/>
    <w:rsid w:val="00D0062D"/>
    <w:rsid w:val="00D02CF6"/>
    <w:rsid w:val="00D030DB"/>
    <w:rsid w:val="00D04BD0"/>
    <w:rsid w:val="00D06BCD"/>
    <w:rsid w:val="00D07592"/>
    <w:rsid w:val="00D11F87"/>
    <w:rsid w:val="00D13C24"/>
    <w:rsid w:val="00D1631C"/>
    <w:rsid w:val="00D1757B"/>
    <w:rsid w:val="00D20D5C"/>
    <w:rsid w:val="00D20E0F"/>
    <w:rsid w:val="00D22C3D"/>
    <w:rsid w:val="00D238E3"/>
    <w:rsid w:val="00D254BC"/>
    <w:rsid w:val="00D26336"/>
    <w:rsid w:val="00D30937"/>
    <w:rsid w:val="00D3428B"/>
    <w:rsid w:val="00D3440B"/>
    <w:rsid w:val="00D3556E"/>
    <w:rsid w:val="00D35BFB"/>
    <w:rsid w:val="00D35F34"/>
    <w:rsid w:val="00D36686"/>
    <w:rsid w:val="00D36F3D"/>
    <w:rsid w:val="00D37EBB"/>
    <w:rsid w:val="00D403B7"/>
    <w:rsid w:val="00D43735"/>
    <w:rsid w:val="00D43B80"/>
    <w:rsid w:val="00D44E45"/>
    <w:rsid w:val="00D46611"/>
    <w:rsid w:val="00D476C7"/>
    <w:rsid w:val="00D51541"/>
    <w:rsid w:val="00D51A41"/>
    <w:rsid w:val="00D51F7A"/>
    <w:rsid w:val="00D54FC9"/>
    <w:rsid w:val="00D56F30"/>
    <w:rsid w:val="00D6097A"/>
    <w:rsid w:val="00D62F06"/>
    <w:rsid w:val="00D63BAC"/>
    <w:rsid w:val="00D63C95"/>
    <w:rsid w:val="00D66EE1"/>
    <w:rsid w:val="00D717EA"/>
    <w:rsid w:val="00D71F6C"/>
    <w:rsid w:val="00D72C56"/>
    <w:rsid w:val="00D749F9"/>
    <w:rsid w:val="00D768ED"/>
    <w:rsid w:val="00D77822"/>
    <w:rsid w:val="00D77BEB"/>
    <w:rsid w:val="00D8102F"/>
    <w:rsid w:val="00D81B5C"/>
    <w:rsid w:val="00D81F03"/>
    <w:rsid w:val="00D82168"/>
    <w:rsid w:val="00D82988"/>
    <w:rsid w:val="00D8374B"/>
    <w:rsid w:val="00D83843"/>
    <w:rsid w:val="00D84989"/>
    <w:rsid w:val="00D8626D"/>
    <w:rsid w:val="00D86EE1"/>
    <w:rsid w:val="00D92825"/>
    <w:rsid w:val="00D92F37"/>
    <w:rsid w:val="00D942F7"/>
    <w:rsid w:val="00D94B6C"/>
    <w:rsid w:val="00D95508"/>
    <w:rsid w:val="00D959BD"/>
    <w:rsid w:val="00D95ABA"/>
    <w:rsid w:val="00D969C6"/>
    <w:rsid w:val="00DA050F"/>
    <w:rsid w:val="00DA4305"/>
    <w:rsid w:val="00DB3F0F"/>
    <w:rsid w:val="00DB4BD6"/>
    <w:rsid w:val="00DB50F9"/>
    <w:rsid w:val="00DB5AFD"/>
    <w:rsid w:val="00DB652E"/>
    <w:rsid w:val="00DB6C4B"/>
    <w:rsid w:val="00DB73E0"/>
    <w:rsid w:val="00DC0709"/>
    <w:rsid w:val="00DC2454"/>
    <w:rsid w:val="00DC474E"/>
    <w:rsid w:val="00DC604A"/>
    <w:rsid w:val="00DC64C7"/>
    <w:rsid w:val="00DC6937"/>
    <w:rsid w:val="00DC6A30"/>
    <w:rsid w:val="00DD095C"/>
    <w:rsid w:val="00DD1EB3"/>
    <w:rsid w:val="00DD2BA9"/>
    <w:rsid w:val="00DD39D3"/>
    <w:rsid w:val="00DD44A9"/>
    <w:rsid w:val="00DD65E1"/>
    <w:rsid w:val="00DD7976"/>
    <w:rsid w:val="00DE0087"/>
    <w:rsid w:val="00DE0E3B"/>
    <w:rsid w:val="00DE1B46"/>
    <w:rsid w:val="00DE1C51"/>
    <w:rsid w:val="00DE3687"/>
    <w:rsid w:val="00DE373A"/>
    <w:rsid w:val="00DE4E6E"/>
    <w:rsid w:val="00DE50A9"/>
    <w:rsid w:val="00DE6476"/>
    <w:rsid w:val="00DE663E"/>
    <w:rsid w:val="00DF1206"/>
    <w:rsid w:val="00DF2A1C"/>
    <w:rsid w:val="00DF2C05"/>
    <w:rsid w:val="00DF350A"/>
    <w:rsid w:val="00DF64B4"/>
    <w:rsid w:val="00DF7D73"/>
    <w:rsid w:val="00E01923"/>
    <w:rsid w:val="00E0201A"/>
    <w:rsid w:val="00E0308C"/>
    <w:rsid w:val="00E030F5"/>
    <w:rsid w:val="00E048C7"/>
    <w:rsid w:val="00E07C62"/>
    <w:rsid w:val="00E12396"/>
    <w:rsid w:val="00E16E4C"/>
    <w:rsid w:val="00E20E78"/>
    <w:rsid w:val="00E21185"/>
    <w:rsid w:val="00E218A8"/>
    <w:rsid w:val="00E23082"/>
    <w:rsid w:val="00E237EB"/>
    <w:rsid w:val="00E23885"/>
    <w:rsid w:val="00E26918"/>
    <w:rsid w:val="00E272F5"/>
    <w:rsid w:val="00E27AC3"/>
    <w:rsid w:val="00E302B5"/>
    <w:rsid w:val="00E307B8"/>
    <w:rsid w:val="00E30C24"/>
    <w:rsid w:val="00E32794"/>
    <w:rsid w:val="00E327EE"/>
    <w:rsid w:val="00E32A2C"/>
    <w:rsid w:val="00E3315C"/>
    <w:rsid w:val="00E36E45"/>
    <w:rsid w:val="00E36F60"/>
    <w:rsid w:val="00E375B6"/>
    <w:rsid w:val="00E37621"/>
    <w:rsid w:val="00E41EA6"/>
    <w:rsid w:val="00E427A7"/>
    <w:rsid w:val="00E503F9"/>
    <w:rsid w:val="00E5367A"/>
    <w:rsid w:val="00E5396F"/>
    <w:rsid w:val="00E53AC1"/>
    <w:rsid w:val="00E54B19"/>
    <w:rsid w:val="00E57CC3"/>
    <w:rsid w:val="00E61E0C"/>
    <w:rsid w:val="00E61E83"/>
    <w:rsid w:val="00E62105"/>
    <w:rsid w:val="00E72132"/>
    <w:rsid w:val="00E726AE"/>
    <w:rsid w:val="00E72BAC"/>
    <w:rsid w:val="00E7324C"/>
    <w:rsid w:val="00E73264"/>
    <w:rsid w:val="00E7429A"/>
    <w:rsid w:val="00E74471"/>
    <w:rsid w:val="00E74743"/>
    <w:rsid w:val="00E77293"/>
    <w:rsid w:val="00E80BB2"/>
    <w:rsid w:val="00E82651"/>
    <w:rsid w:val="00E82DA5"/>
    <w:rsid w:val="00E8508F"/>
    <w:rsid w:val="00E86B99"/>
    <w:rsid w:val="00E86CED"/>
    <w:rsid w:val="00E92035"/>
    <w:rsid w:val="00E92B20"/>
    <w:rsid w:val="00E95230"/>
    <w:rsid w:val="00E95295"/>
    <w:rsid w:val="00EA0308"/>
    <w:rsid w:val="00EA0B47"/>
    <w:rsid w:val="00EA1534"/>
    <w:rsid w:val="00EA2600"/>
    <w:rsid w:val="00EA30B0"/>
    <w:rsid w:val="00EA3D9B"/>
    <w:rsid w:val="00EA42EB"/>
    <w:rsid w:val="00EA5483"/>
    <w:rsid w:val="00EA74B6"/>
    <w:rsid w:val="00EB004F"/>
    <w:rsid w:val="00EB0F0A"/>
    <w:rsid w:val="00EB17BA"/>
    <w:rsid w:val="00EB22B7"/>
    <w:rsid w:val="00EB391F"/>
    <w:rsid w:val="00EB5B01"/>
    <w:rsid w:val="00EB7038"/>
    <w:rsid w:val="00EC0EE6"/>
    <w:rsid w:val="00EC2322"/>
    <w:rsid w:val="00EC31C6"/>
    <w:rsid w:val="00EC7DFA"/>
    <w:rsid w:val="00ED31F9"/>
    <w:rsid w:val="00ED3303"/>
    <w:rsid w:val="00ED357E"/>
    <w:rsid w:val="00ED68F2"/>
    <w:rsid w:val="00ED6B6F"/>
    <w:rsid w:val="00ED6DF1"/>
    <w:rsid w:val="00ED7533"/>
    <w:rsid w:val="00ED79C0"/>
    <w:rsid w:val="00EE2428"/>
    <w:rsid w:val="00EE2970"/>
    <w:rsid w:val="00EE3511"/>
    <w:rsid w:val="00EE457C"/>
    <w:rsid w:val="00EE5AD9"/>
    <w:rsid w:val="00EE66BB"/>
    <w:rsid w:val="00EE677C"/>
    <w:rsid w:val="00EF1CBF"/>
    <w:rsid w:val="00EF1E41"/>
    <w:rsid w:val="00EF3AF6"/>
    <w:rsid w:val="00EF3F8B"/>
    <w:rsid w:val="00EF4925"/>
    <w:rsid w:val="00EF570C"/>
    <w:rsid w:val="00EF6245"/>
    <w:rsid w:val="00EF6627"/>
    <w:rsid w:val="00EF69A1"/>
    <w:rsid w:val="00F00199"/>
    <w:rsid w:val="00F0261E"/>
    <w:rsid w:val="00F056BB"/>
    <w:rsid w:val="00F0580F"/>
    <w:rsid w:val="00F068AD"/>
    <w:rsid w:val="00F07294"/>
    <w:rsid w:val="00F106B2"/>
    <w:rsid w:val="00F10D58"/>
    <w:rsid w:val="00F118D6"/>
    <w:rsid w:val="00F127F1"/>
    <w:rsid w:val="00F1347A"/>
    <w:rsid w:val="00F15424"/>
    <w:rsid w:val="00F15DF6"/>
    <w:rsid w:val="00F207D2"/>
    <w:rsid w:val="00F21613"/>
    <w:rsid w:val="00F21BBF"/>
    <w:rsid w:val="00F241C8"/>
    <w:rsid w:val="00F2491C"/>
    <w:rsid w:val="00F24BC0"/>
    <w:rsid w:val="00F24F22"/>
    <w:rsid w:val="00F25B65"/>
    <w:rsid w:val="00F27A53"/>
    <w:rsid w:val="00F31238"/>
    <w:rsid w:val="00F325BA"/>
    <w:rsid w:val="00F34986"/>
    <w:rsid w:val="00F363A7"/>
    <w:rsid w:val="00F37AA2"/>
    <w:rsid w:val="00F42988"/>
    <w:rsid w:val="00F43BDE"/>
    <w:rsid w:val="00F45022"/>
    <w:rsid w:val="00F45E5F"/>
    <w:rsid w:val="00F50BFD"/>
    <w:rsid w:val="00F50C84"/>
    <w:rsid w:val="00F53EF7"/>
    <w:rsid w:val="00F60920"/>
    <w:rsid w:val="00F618DE"/>
    <w:rsid w:val="00F62379"/>
    <w:rsid w:val="00F6573C"/>
    <w:rsid w:val="00F676EE"/>
    <w:rsid w:val="00F67845"/>
    <w:rsid w:val="00F67930"/>
    <w:rsid w:val="00F70DE3"/>
    <w:rsid w:val="00F759C3"/>
    <w:rsid w:val="00F80861"/>
    <w:rsid w:val="00F8086E"/>
    <w:rsid w:val="00F81B03"/>
    <w:rsid w:val="00F83860"/>
    <w:rsid w:val="00F85F9E"/>
    <w:rsid w:val="00F8630C"/>
    <w:rsid w:val="00F86E65"/>
    <w:rsid w:val="00F92A2A"/>
    <w:rsid w:val="00F93067"/>
    <w:rsid w:val="00F94293"/>
    <w:rsid w:val="00FA1447"/>
    <w:rsid w:val="00FA1B8D"/>
    <w:rsid w:val="00FA4860"/>
    <w:rsid w:val="00FB40D9"/>
    <w:rsid w:val="00FB41AC"/>
    <w:rsid w:val="00FB5127"/>
    <w:rsid w:val="00FB744D"/>
    <w:rsid w:val="00FC0889"/>
    <w:rsid w:val="00FC0EBF"/>
    <w:rsid w:val="00FC165F"/>
    <w:rsid w:val="00FC1BE4"/>
    <w:rsid w:val="00FC1F44"/>
    <w:rsid w:val="00FC243F"/>
    <w:rsid w:val="00FC303D"/>
    <w:rsid w:val="00FC3CE5"/>
    <w:rsid w:val="00FC4C5A"/>
    <w:rsid w:val="00FC5DE8"/>
    <w:rsid w:val="00FC6F55"/>
    <w:rsid w:val="00FD4FC1"/>
    <w:rsid w:val="00FD59E2"/>
    <w:rsid w:val="00FD66DE"/>
    <w:rsid w:val="00FD6875"/>
    <w:rsid w:val="00FE0B4E"/>
    <w:rsid w:val="00FE1865"/>
    <w:rsid w:val="00FE1EE5"/>
    <w:rsid w:val="00FE42E6"/>
    <w:rsid w:val="00FE7902"/>
    <w:rsid w:val="00FF130C"/>
    <w:rsid w:val="00FF2D48"/>
    <w:rsid w:val="00FF3BCB"/>
    <w:rsid w:val="00FF756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041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EF662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1">
    <w:name w:val="heading 1"/>
    <w:basedOn w:val="a"/>
    <w:next w:val="a"/>
    <w:link w:val="10"/>
    <w:uiPriority w:val="9"/>
    <w:qFormat/>
    <w:rsid w:val="00840F80"/>
    <w:pPr>
      <w:widowControl w:val="0"/>
      <w:autoSpaceDE w:val="0"/>
      <w:autoSpaceDN w:val="0"/>
      <w:adjustRightInd w:val="0"/>
      <w:spacing w:line="336" w:lineRule="atLeast"/>
      <w:outlineLvl w:val="0"/>
    </w:pPr>
    <w:rPr>
      <w:rFonts w:ascii="TH SarabunPSK" w:eastAsiaTheme="minorEastAsia" w:hAnsi="TH SarabunPSK" w:cs="TH SarabunPSK"/>
      <w:b/>
      <w:bCs/>
      <w:color w:val="221F1F"/>
      <w:sz w:val="32"/>
      <w:szCs w:val="32"/>
    </w:rPr>
  </w:style>
  <w:style w:type="paragraph" w:styleId="2">
    <w:name w:val="heading 2"/>
    <w:basedOn w:val="a"/>
    <w:next w:val="a"/>
    <w:link w:val="20"/>
    <w:unhideWhenUsed/>
    <w:qFormat/>
    <w:rsid w:val="00840F80"/>
    <w:pPr>
      <w:autoSpaceDE w:val="0"/>
      <w:autoSpaceDN w:val="0"/>
      <w:adjustRightInd w:val="0"/>
      <w:ind w:firstLine="284"/>
      <w:outlineLvl w:val="1"/>
    </w:pPr>
    <w:rPr>
      <w:rFonts w:ascii="TH SarabunPSK" w:eastAsia="DilleniaNew-Bold-Identity-H" w:hAnsi="TH SarabunPSK" w:cs="TH SarabunPSK"/>
      <w:b/>
      <w:bCs/>
      <w:color w:val="231F2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6627"/>
    <w:pPr>
      <w:tabs>
        <w:tab w:val="center" w:pos="4513"/>
        <w:tab w:val="right" w:pos="9026"/>
      </w:tabs>
    </w:pPr>
    <w:rPr>
      <w:rFonts w:cs="Angsana New"/>
      <w:szCs w:val="25"/>
    </w:rPr>
  </w:style>
  <w:style w:type="character" w:customStyle="1" w:styleId="a4">
    <w:name w:val="หัวกระดาษ อักขระ"/>
    <w:basedOn w:val="a0"/>
    <w:link w:val="a3"/>
    <w:uiPriority w:val="99"/>
    <w:rsid w:val="00EF6627"/>
    <w:rPr>
      <w:rFonts w:ascii="Times New Roman" w:eastAsia="Times New Roman" w:hAnsi="Times New Roman" w:cs="Angsana New"/>
      <w:sz w:val="20"/>
      <w:szCs w:val="25"/>
    </w:rPr>
  </w:style>
  <w:style w:type="paragraph" w:styleId="a5">
    <w:name w:val="footer"/>
    <w:basedOn w:val="a"/>
    <w:link w:val="a6"/>
    <w:uiPriority w:val="99"/>
    <w:unhideWhenUsed/>
    <w:rsid w:val="00EF6627"/>
    <w:pPr>
      <w:tabs>
        <w:tab w:val="center" w:pos="4513"/>
        <w:tab w:val="right" w:pos="9026"/>
      </w:tabs>
    </w:pPr>
    <w:rPr>
      <w:rFonts w:cs="Angsana New"/>
      <w:szCs w:val="25"/>
    </w:rPr>
  </w:style>
  <w:style w:type="character" w:customStyle="1" w:styleId="a6">
    <w:name w:val="ท้ายกระดาษ อักขระ"/>
    <w:basedOn w:val="a0"/>
    <w:link w:val="a5"/>
    <w:uiPriority w:val="99"/>
    <w:rsid w:val="00EF6627"/>
    <w:rPr>
      <w:rFonts w:ascii="Times New Roman" w:eastAsia="Times New Roman" w:hAnsi="Times New Roman" w:cs="Angsana New"/>
      <w:sz w:val="20"/>
      <w:szCs w:val="25"/>
    </w:rPr>
  </w:style>
  <w:style w:type="character" w:styleId="a7">
    <w:name w:val="Hyperlink"/>
    <w:basedOn w:val="a0"/>
    <w:uiPriority w:val="99"/>
    <w:unhideWhenUsed/>
    <w:rsid w:val="00EF6627"/>
    <w:rPr>
      <w:color w:val="0563C1" w:themeColor="hyperlink"/>
      <w:u w:val="single"/>
    </w:rPr>
  </w:style>
  <w:style w:type="paragraph" w:styleId="a8">
    <w:name w:val="List Paragraph"/>
    <w:basedOn w:val="a"/>
    <w:uiPriority w:val="34"/>
    <w:qFormat/>
    <w:rsid w:val="00A02B1A"/>
    <w:pPr>
      <w:ind w:left="720"/>
      <w:contextualSpacing/>
    </w:pPr>
    <w:rPr>
      <w:rFonts w:cs="Angsana New"/>
      <w:szCs w:val="25"/>
    </w:rPr>
  </w:style>
  <w:style w:type="paragraph" w:customStyle="1" w:styleId="MTDisplayEquation">
    <w:name w:val="MTDisplayEquation"/>
    <w:basedOn w:val="a"/>
    <w:next w:val="a"/>
    <w:link w:val="MTDisplayEquation0"/>
    <w:rsid w:val="004B7935"/>
    <w:pPr>
      <w:tabs>
        <w:tab w:val="center" w:pos="4520"/>
        <w:tab w:val="right" w:pos="9020"/>
      </w:tabs>
      <w:jc w:val="thaiDistribute"/>
    </w:pPr>
    <w:rPr>
      <w:rFonts w:ascii="TH SarabunPSK" w:hAnsi="TH SarabunPSK" w:cs="TH SarabunPSK"/>
      <w:sz w:val="32"/>
      <w:szCs w:val="32"/>
    </w:rPr>
  </w:style>
  <w:style w:type="character" w:customStyle="1" w:styleId="MTDisplayEquation0">
    <w:name w:val="MTDisplayEquation อักขระ"/>
    <w:basedOn w:val="a0"/>
    <w:link w:val="MTDisplayEquation"/>
    <w:rsid w:val="004B7935"/>
    <w:rPr>
      <w:rFonts w:ascii="TH SarabunPSK" w:eastAsia="Times New Roman" w:hAnsi="TH SarabunPSK" w:cs="TH SarabunPSK"/>
      <w:sz w:val="32"/>
      <w:szCs w:val="32"/>
    </w:rPr>
  </w:style>
  <w:style w:type="character" w:customStyle="1" w:styleId="a9">
    <w:name w:val="ข้อความบอลลูน อักขระ"/>
    <w:basedOn w:val="a0"/>
    <w:link w:val="aa"/>
    <w:uiPriority w:val="99"/>
    <w:semiHidden/>
    <w:rsid w:val="00DA4305"/>
    <w:rPr>
      <w:rFonts w:ascii="Tahoma" w:hAnsi="Tahoma" w:cs="Angsana New"/>
      <w:sz w:val="16"/>
      <w:szCs w:val="20"/>
    </w:rPr>
  </w:style>
  <w:style w:type="paragraph" w:styleId="aa">
    <w:name w:val="Balloon Text"/>
    <w:basedOn w:val="a"/>
    <w:link w:val="a9"/>
    <w:uiPriority w:val="99"/>
    <w:semiHidden/>
    <w:unhideWhenUsed/>
    <w:rsid w:val="00DA4305"/>
    <w:rPr>
      <w:rFonts w:ascii="Tahoma" w:eastAsiaTheme="minorHAnsi" w:hAnsi="Tahoma" w:cs="Angsana New"/>
      <w:sz w:val="16"/>
    </w:rPr>
  </w:style>
  <w:style w:type="paragraph" w:styleId="ab">
    <w:name w:val="Normal (Web)"/>
    <w:basedOn w:val="a"/>
    <w:uiPriority w:val="99"/>
    <w:unhideWhenUsed/>
    <w:rsid w:val="00DA4305"/>
    <w:pPr>
      <w:spacing w:before="100" w:beforeAutospacing="1" w:after="100" w:afterAutospacing="1"/>
    </w:pPr>
    <w:rPr>
      <w:rFonts w:ascii="Angsana New" w:hAnsi="Angsana New" w:cs="Angsana New"/>
      <w:sz w:val="28"/>
      <w:szCs w:val="28"/>
    </w:rPr>
  </w:style>
  <w:style w:type="table" w:styleId="ac">
    <w:name w:val="Table Grid"/>
    <w:basedOn w:val="a1"/>
    <w:uiPriority w:val="39"/>
    <w:rsid w:val="00DA43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DA4305"/>
    <w:pPr>
      <w:autoSpaceDE w:val="0"/>
      <w:autoSpaceDN w:val="0"/>
      <w:adjustRightInd w:val="0"/>
      <w:spacing w:after="0" w:line="240" w:lineRule="auto"/>
    </w:pPr>
    <w:rPr>
      <w:rFonts w:ascii="Browallia New" w:hAnsi="Browallia New" w:cs="Browallia New"/>
      <w:color w:val="000000"/>
      <w:sz w:val="24"/>
      <w:szCs w:val="24"/>
    </w:rPr>
  </w:style>
  <w:style w:type="paragraph" w:styleId="HTML">
    <w:name w:val="HTML Preformatted"/>
    <w:basedOn w:val="a"/>
    <w:link w:val="HTML0"/>
    <w:uiPriority w:val="99"/>
    <w:unhideWhenUsed/>
    <w:rsid w:val="00DA430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ngsana New" w:hAnsi="Angsana New" w:cs="Angsana New"/>
      <w:sz w:val="28"/>
      <w:szCs w:val="28"/>
    </w:rPr>
  </w:style>
  <w:style w:type="character" w:customStyle="1" w:styleId="HTML0">
    <w:name w:val="HTML ที่ได้รับการจัดรูปแบบแล้ว อักขระ"/>
    <w:basedOn w:val="a0"/>
    <w:link w:val="HTML"/>
    <w:uiPriority w:val="99"/>
    <w:rsid w:val="00DA4305"/>
    <w:rPr>
      <w:rFonts w:ascii="Angsana New" w:eastAsia="Times New Roman" w:hAnsi="Angsana New" w:cs="Angsana New"/>
      <w:sz w:val="28"/>
    </w:rPr>
  </w:style>
  <w:style w:type="character" w:styleId="ad">
    <w:name w:val="line number"/>
    <w:basedOn w:val="a0"/>
    <w:uiPriority w:val="99"/>
    <w:semiHidden/>
    <w:unhideWhenUsed/>
    <w:rsid w:val="0080136A"/>
  </w:style>
  <w:style w:type="character" w:styleId="ae">
    <w:name w:val="Placeholder Text"/>
    <w:basedOn w:val="a0"/>
    <w:uiPriority w:val="99"/>
    <w:semiHidden/>
    <w:rsid w:val="00A529D1"/>
    <w:rPr>
      <w:color w:val="808080"/>
    </w:rPr>
  </w:style>
  <w:style w:type="paragraph" w:styleId="af">
    <w:name w:val="No Spacing"/>
    <w:uiPriority w:val="1"/>
    <w:qFormat/>
    <w:rsid w:val="005A4C49"/>
    <w:pPr>
      <w:spacing w:after="0" w:line="240" w:lineRule="auto"/>
    </w:pPr>
    <w:rPr>
      <w:rFonts w:ascii="Calibri" w:eastAsia="Calibri" w:hAnsi="Calibri" w:cs="Cordia New"/>
    </w:rPr>
  </w:style>
  <w:style w:type="character" w:customStyle="1" w:styleId="fbcontentheading1">
    <w:name w:val="fb_contentheading1"/>
    <w:rsid w:val="005A4C49"/>
    <w:rPr>
      <w:b/>
      <w:bCs/>
      <w:strike w:val="0"/>
      <w:dstrike w:val="0"/>
      <w:color w:val="000000"/>
      <w:sz w:val="24"/>
      <w:szCs w:val="24"/>
      <w:u w:val="none"/>
      <w:effect w:val="none"/>
    </w:rPr>
  </w:style>
  <w:style w:type="paragraph" w:styleId="21">
    <w:name w:val="Body Text 2"/>
    <w:basedOn w:val="a"/>
    <w:link w:val="22"/>
    <w:rsid w:val="00AB2961"/>
    <w:pPr>
      <w:jc w:val="both"/>
    </w:pPr>
    <w:rPr>
      <w:rFonts w:cs="Angsana New"/>
      <w:sz w:val="24"/>
      <w:lang w:bidi="ar-SA"/>
    </w:rPr>
  </w:style>
  <w:style w:type="character" w:customStyle="1" w:styleId="22">
    <w:name w:val="เนื้อความ 2 อักขระ"/>
    <w:basedOn w:val="a0"/>
    <w:link w:val="21"/>
    <w:rsid w:val="00AB2961"/>
    <w:rPr>
      <w:rFonts w:ascii="Times New Roman" w:eastAsia="Times New Roman" w:hAnsi="Times New Roman" w:cs="Angsana New"/>
      <w:sz w:val="24"/>
      <w:szCs w:val="20"/>
      <w:lang w:bidi="ar-SA"/>
    </w:rPr>
  </w:style>
  <w:style w:type="paragraph" w:styleId="23">
    <w:name w:val="Body Text Indent 2"/>
    <w:basedOn w:val="a"/>
    <w:link w:val="24"/>
    <w:uiPriority w:val="99"/>
    <w:unhideWhenUsed/>
    <w:rsid w:val="00AB2961"/>
    <w:pPr>
      <w:spacing w:after="120" w:line="480" w:lineRule="auto"/>
      <w:ind w:left="283"/>
    </w:pPr>
    <w:rPr>
      <w:rFonts w:cs="Angsana New"/>
      <w:szCs w:val="25"/>
    </w:rPr>
  </w:style>
  <w:style w:type="character" w:customStyle="1" w:styleId="24">
    <w:name w:val="การเยื้องเนื้อความ 2 อักขระ"/>
    <w:basedOn w:val="a0"/>
    <w:link w:val="23"/>
    <w:uiPriority w:val="99"/>
    <w:rsid w:val="00AB2961"/>
    <w:rPr>
      <w:rFonts w:ascii="Times New Roman" w:eastAsia="Times New Roman" w:hAnsi="Times New Roman" w:cs="Angsana New"/>
      <w:sz w:val="20"/>
      <w:szCs w:val="25"/>
    </w:rPr>
  </w:style>
  <w:style w:type="paragraph" w:styleId="af0">
    <w:name w:val="Body Text"/>
    <w:basedOn w:val="a"/>
    <w:link w:val="af1"/>
    <w:uiPriority w:val="99"/>
    <w:semiHidden/>
    <w:unhideWhenUsed/>
    <w:rsid w:val="001D4A24"/>
    <w:pPr>
      <w:spacing w:after="120"/>
    </w:pPr>
    <w:rPr>
      <w:rFonts w:cs="Angsana New"/>
      <w:szCs w:val="25"/>
    </w:rPr>
  </w:style>
  <w:style w:type="character" w:customStyle="1" w:styleId="af1">
    <w:name w:val="เนื้อความ อักขระ"/>
    <w:basedOn w:val="a0"/>
    <w:link w:val="af0"/>
    <w:uiPriority w:val="99"/>
    <w:semiHidden/>
    <w:rsid w:val="001D4A24"/>
    <w:rPr>
      <w:rFonts w:ascii="Times New Roman" w:eastAsia="Times New Roman" w:hAnsi="Times New Roman" w:cs="Angsana New"/>
      <w:sz w:val="20"/>
      <w:szCs w:val="25"/>
    </w:rPr>
  </w:style>
  <w:style w:type="paragraph" w:styleId="af2">
    <w:name w:val="Title"/>
    <w:basedOn w:val="a"/>
    <w:link w:val="af3"/>
    <w:qFormat/>
    <w:rsid w:val="001D4A24"/>
    <w:pPr>
      <w:jc w:val="center"/>
    </w:pPr>
    <w:rPr>
      <w:rFonts w:cs="Cordia New"/>
      <w:b/>
      <w:bCs/>
      <w:sz w:val="24"/>
      <w:szCs w:val="24"/>
    </w:rPr>
  </w:style>
  <w:style w:type="character" w:customStyle="1" w:styleId="af3">
    <w:name w:val="ชื่อเรื่อง อักขระ"/>
    <w:basedOn w:val="a0"/>
    <w:link w:val="af2"/>
    <w:rsid w:val="001D4A24"/>
    <w:rPr>
      <w:rFonts w:ascii="Times New Roman" w:eastAsia="Times New Roman" w:hAnsi="Times New Roman" w:cs="Cordia New"/>
      <w:b/>
      <w:bCs/>
      <w:sz w:val="24"/>
      <w:szCs w:val="24"/>
    </w:rPr>
  </w:style>
  <w:style w:type="paragraph" w:styleId="af4">
    <w:name w:val="caption"/>
    <w:basedOn w:val="a"/>
    <w:next w:val="a"/>
    <w:qFormat/>
    <w:rsid w:val="001D4A24"/>
    <w:pPr>
      <w:jc w:val="center"/>
    </w:pPr>
    <w:rPr>
      <w:rFonts w:cs="Angsana New"/>
      <w:sz w:val="24"/>
      <w:lang w:bidi="ar-SA"/>
    </w:rPr>
  </w:style>
  <w:style w:type="character" w:customStyle="1" w:styleId="10">
    <w:name w:val="หัวเรื่อง 1 อักขระ"/>
    <w:basedOn w:val="a0"/>
    <w:link w:val="1"/>
    <w:uiPriority w:val="9"/>
    <w:rsid w:val="00840F80"/>
    <w:rPr>
      <w:rFonts w:ascii="TH SarabunPSK" w:eastAsiaTheme="minorEastAsia" w:hAnsi="TH SarabunPSK" w:cs="TH SarabunPSK"/>
      <w:b/>
      <w:bCs/>
      <w:color w:val="221F1F"/>
      <w:sz w:val="32"/>
      <w:szCs w:val="32"/>
    </w:rPr>
  </w:style>
  <w:style w:type="character" w:customStyle="1" w:styleId="20">
    <w:name w:val="หัวเรื่อง 2 อักขระ"/>
    <w:basedOn w:val="a0"/>
    <w:link w:val="2"/>
    <w:rsid w:val="00840F80"/>
    <w:rPr>
      <w:rFonts w:ascii="TH SarabunPSK" w:eastAsia="DilleniaNew-Bold-Identity-H" w:hAnsi="TH SarabunPSK" w:cs="TH SarabunPSK"/>
      <w:b/>
      <w:bCs/>
      <w:color w:val="231F20"/>
      <w:sz w:val="28"/>
    </w:rPr>
  </w:style>
  <w:style w:type="character" w:styleId="af5">
    <w:name w:val="page number"/>
    <w:basedOn w:val="a0"/>
    <w:rsid w:val="00840F80"/>
  </w:style>
  <w:style w:type="character" w:styleId="af6">
    <w:name w:val="Strong"/>
    <w:basedOn w:val="a0"/>
    <w:uiPriority w:val="22"/>
    <w:qFormat/>
    <w:rsid w:val="0014281F"/>
    <w:rPr>
      <w:b/>
      <w:bCs/>
    </w:rPr>
  </w:style>
  <w:style w:type="paragraph" w:customStyle="1" w:styleId="af7">
    <w:name w:val="เนื้อความทั่วไป"/>
    <w:basedOn w:val="23"/>
    <w:rsid w:val="00905A19"/>
    <w:pPr>
      <w:tabs>
        <w:tab w:val="left" w:pos="284"/>
        <w:tab w:val="left" w:pos="567"/>
        <w:tab w:val="left" w:pos="709"/>
        <w:tab w:val="left" w:pos="1276"/>
      </w:tabs>
      <w:spacing w:after="0" w:line="240" w:lineRule="auto"/>
      <w:ind w:left="0" w:firstLine="360"/>
      <w:contextualSpacing/>
      <w:jc w:val="thaiDistribute"/>
    </w:pPr>
    <w:rPr>
      <w:rFonts w:ascii="TH SarabunPSK" w:hAnsi="TH SarabunPSK" w:cs="TH SarabunPSK"/>
      <w:spacing w:val="-8"/>
      <w:sz w:val="30"/>
      <w:szCs w:val="30"/>
    </w:rPr>
  </w:style>
  <w:style w:type="paragraph" w:customStyle="1" w:styleId="X">
    <w:name w:val="X.หัวข้อ"/>
    <w:basedOn w:val="21"/>
    <w:next w:val="af7"/>
    <w:rsid w:val="00905A19"/>
    <w:pPr>
      <w:tabs>
        <w:tab w:val="left" w:pos="284"/>
        <w:tab w:val="left" w:pos="567"/>
        <w:tab w:val="left" w:pos="709"/>
        <w:tab w:val="left" w:pos="1276"/>
      </w:tabs>
      <w:spacing w:after="120" w:line="480" w:lineRule="auto"/>
      <w:jc w:val="left"/>
    </w:pPr>
    <w:rPr>
      <w:rFonts w:ascii="TH SarabunPSK" w:eastAsiaTheme="minorHAnsi" w:hAnsi="TH SarabunPSK"/>
      <w:sz w:val="32"/>
      <w:szCs w:val="40"/>
      <w:lang w:bidi="th-TH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4208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://www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Mal99</b:Tag>
    <b:SourceType>Book</b:SourceType>
    <b:Guid>{CCCA0554-E895-4894-9D01-5376050B5B87}</b:Guid>
    <b:Author>
      <b:Author>
        <b:NameList>
          <b:Person>
            <b:Last>Malzewski</b:Last>
            <b:First>J.</b:First>
          </b:Person>
        </b:NameList>
      </b:Author>
    </b:Author>
    <b:Title>GIS and Multicriteria decision analysis</b:Title>
    <b:Year>1999</b:Year>
    <b:City>New York</b:City>
    <b:Publisher>John Wiley &amp; Sons, Inc.</b:Publisher>
    <b:RefOrder>1</b:RefOrder>
  </b:Source>
  <b:Source>
    <b:Tag>Nat99</b:Tag>
    <b:SourceType>Book</b:SourceType>
    <b:Guid>{7F1DDDCF-3FF3-46CC-94A8-9D83B460644D}</b:Guid>
    <b:LCID>0</b:LCID>
    <b:Author>
      <b:Author>
        <b:Corporate>National Education Act</b:Corporate>
      </b:Author>
    </b:Author>
    <b:Title>Education System</b:Title>
    <b:Year>1999</b:Year>
    <b:City>Bangkok</b:City>
    <b:Publisher>National Education Act</b:Publisher>
    <b:RefOrder>1</b:RefOrder>
  </b:Source>
</b:Sources>
</file>

<file path=customXml/itemProps1.xml><?xml version="1.0" encoding="utf-8"?>
<ds:datastoreItem xmlns:ds="http://schemas.openxmlformats.org/officeDocument/2006/customXml" ds:itemID="{EEDC913A-7BAB-471A-A968-F256863CAA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5</Pages>
  <Words>1337</Words>
  <Characters>7626</Characters>
  <Application>Microsoft Office Word</Application>
  <DocSecurity>0</DocSecurity>
  <Lines>63</Lines>
  <Paragraphs>1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z_Stepup3g</dc:creator>
  <cp:lastModifiedBy>Mz_Stepup3g</cp:lastModifiedBy>
  <cp:revision>5</cp:revision>
  <cp:lastPrinted>2020-03-03T08:45:00Z</cp:lastPrinted>
  <dcterms:created xsi:type="dcterms:W3CDTF">2020-03-03T09:31:00Z</dcterms:created>
  <dcterms:modified xsi:type="dcterms:W3CDTF">2020-03-03T10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